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6AE776" w14:textId="77777777" w:rsidR="00961205" w:rsidRDefault="00E54BFB" w:rsidP="00961205">
      <w:pPr>
        <w:topLinePunct/>
        <w:snapToGrid w:val="0"/>
        <w:jc w:val="center"/>
        <w:rPr>
          <w:rFonts w:ascii="Arial" w:eastAsia="ＭＳ ゴシック" w:hAnsi="Arial"/>
          <w:snapToGrid w:val="0"/>
          <w:sz w:val="24"/>
        </w:rPr>
      </w:pPr>
      <w:r w:rsidRPr="00E54BFB">
        <w:rPr>
          <w:rFonts w:ascii="Arial" w:eastAsia="ＭＳ ゴシック" w:hAnsi="Arial"/>
          <w:noProof/>
          <w:snapToGrid w:val="0"/>
          <w:sz w:val="24"/>
        </w:rPr>
        <mc:AlternateContent>
          <mc:Choice Requires="wps">
            <w:drawing>
              <wp:anchor distT="0" distB="0" distL="114300" distR="114300" simplePos="0" relativeHeight="251667456" behindDoc="0" locked="0" layoutInCell="1" allowOverlap="1" wp14:anchorId="77BE70E1" wp14:editId="5FFD4F96">
                <wp:simplePos x="0" y="0"/>
                <wp:positionH relativeFrom="column">
                  <wp:posOffset>339725</wp:posOffset>
                </wp:positionH>
                <wp:positionV relativeFrom="paragraph">
                  <wp:posOffset>330835</wp:posOffset>
                </wp:positionV>
                <wp:extent cx="982627" cy="375920"/>
                <wp:effectExtent l="0" t="0" r="0" b="5080"/>
                <wp:wrapNone/>
                <wp:docPr id="4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15306611" w14:textId="77777777" w:rsidR="00E54BFB" w:rsidRPr="0037198E" w:rsidRDefault="00E54BFB" w:rsidP="00E54BFB">
                            <w:r w:rsidRPr="0037198E">
                              <w:t>1</w:t>
                            </w:r>
                            <w:r w:rsidRPr="0037198E">
                              <w:t>行空ける</w:t>
                            </w:r>
                          </w:p>
                          <w:p w14:paraId="7CC84D59" w14:textId="77777777" w:rsidR="00E54BFB" w:rsidRPr="0037198E" w:rsidRDefault="00E54BFB" w:rsidP="00E54BF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BE70E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26" type="#_x0000_t13" style="position:absolute;left:0;text-align:left;margin-left:26.75pt;margin-top:26.05pt;width:77.35pt;height:2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" adj="16341" fillcolor="#ffe599 [1303]" stroked="f">
                <v:textbox inset="5.85pt,.7pt,5.85pt,.7pt">
                  <w:txbxContent>
                    <w:p w14:paraId="15306611" w14:textId="77777777" w:rsidR="00E54BFB" w:rsidRPr="0037198E" w:rsidRDefault="00E54BFB" w:rsidP="00E54BFB">
                      <w:r w:rsidRPr="0037198E">
                        <w:t>1</w:t>
                      </w:r>
                      <w:r w:rsidRPr="0037198E">
                        <w:t>行空ける</w:t>
                      </w:r>
                    </w:p>
                    <w:p w14:paraId="7CC84D59" w14:textId="77777777" w:rsidR="00E54BFB" w:rsidRPr="0037198E" w:rsidRDefault="00E54BFB" w:rsidP="00E54BFB"/>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68480" behindDoc="0" locked="0" layoutInCell="1" allowOverlap="1" wp14:anchorId="13E32468" wp14:editId="0BF86760">
                <wp:simplePos x="0" y="0"/>
                <wp:positionH relativeFrom="column">
                  <wp:posOffset>339725</wp:posOffset>
                </wp:positionH>
                <wp:positionV relativeFrom="paragraph">
                  <wp:posOffset>859790</wp:posOffset>
                </wp:positionV>
                <wp:extent cx="982627" cy="375920"/>
                <wp:effectExtent l="0" t="0" r="0" b="5080"/>
                <wp:wrapNone/>
                <wp:docPr id="40"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29ED2895" w14:textId="77777777" w:rsidR="00E54BFB" w:rsidRPr="0037198E" w:rsidRDefault="00E54BFB" w:rsidP="00E54BFB">
                            <w:r w:rsidRPr="0037198E">
                              <w:t>1</w:t>
                            </w:r>
                            <w:r w:rsidRPr="0037198E">
                              <w:t>行空ける</w:t>
                            </w:r>
                          </w:p>
                          <w:p w14:paraId="0A3AB6CC" w14:textId="77777777" w:rsidR="00E54BFB" w:rsidRPr="0037198E" w:rsidRDefault="00E54BFB" w:rsidP="00E54BF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32468" id="AutoShape 37" o:spid="_x0000_s1027" type="#_x0000_t13" style="position:absolute;left:0;text-align:left;margin-left:26.75pt;margin-top:67.7pt;width:77.35pt;height:29.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" adj="16341" fillcolor="#ffe599 [1303]" stroked="f">
                <v:textbox inset="5.85pt,.7pt,5.85pt,.7pt">
                  <w:txbxContent>
                    <w:p w14:paraId="29ED2895" w14:textId="77777777" w:rsidR="00E54BFB" w:rsidRPr="0037198E" w:rsidRDefault="00E54BFB" w:rsidP="00E54BFB">
                      <w:r w:rsidRPr="0037198E">
                        <w:t>1</w:t>
                      </w:r>
                      <w:r w:rsidRPr="0037198E">
                        <w:t>行空ける</w:t>
                      </w:r>
                    </w:p>
                    <w:p w14:paraId="0A3AB6CC" w14:textId="77777777" w:rsidR="00E54BFB" w:rsidRPr="0037198E" w:rsidRDefault="00E54BFB" w:rsidP="00E54BFB"/>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69504" behindDoc="0" locked="0" layoutInCell="1" allowOverlap="1" wp14:anchorId="53A28D30" wp14:editId="1E0F56F0">
                <wp:simplePos x="0" y="0"/>
                <wp:positionH relativeFrom="column">
                  <wp:posOffset>-612140</wp:posOffset>
                </wp:positionH>
                <wp:positionV relativeFrom="paragraph">
                  <wp:posOffset>1489710</wp:posOffset>
                </wp:positionV>
                <wp:extent cx="910250" cy="399570"/>
                <wp:effectExtent l="0" t="254000" r="156845" b="0"/>
                <wp:wrapNone/>
                <wp:docPr id="3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10250" cy="399570"/>
                        </a:xfrm>
                        <a:prstGeom prst="wedgeRectCallout">
                          <a:avLst>
                            <a:gd name="adj1" fmla="val -65764"/>
                            <a:gd name="adj2" fmla="val -111708"/>
                          </a:avLst>
                        </a:prstGeom>
                        <a:solidFill>
                          <a:schemeClr val="accent4">
                            <a:lumMod val="40000"/>
                            <a:lumOff val="60000"/>
                          </a:schemeClr>
                        </a:solidFill>
                        <a:ln w="9525">
                          <a:noFill/>
                          <a:miter lim="800000"/>
                          <a:headEnd/>
                          <a:tailEnd/>
                        </a:ln>
                      </wps:spPr>
                      <wps:txbx>
                        <w:txbxContent>
                          <w:p w14:paraId="0F541165" w14:textId="77777777" w:rsidR="00E54BFB" w:rsidRPr="0037198E" w:rsidRDefault="00E54BFB" w:rsidP="00E54BFB">
                            <w:r w:rsidRPr="0037198E">
                              <w:rPr>
                                <w:rFonts w:hint="eastAsia"/>
                              </w:rPr>
                              <w:t>段落の最初は</w:t>
                            </w:r>
                          </w:p>
                          <w:p w14:paraId="272BFBAD" w14:textId="77777777" w:rsidR="00E54BFB" w:rsidRPr="0037198E" w:rsidRDefault="00E54BFB" w:rsidP="00E54BFB">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A28D30"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5" o:spid="_x0000_s1028" type="#_x0000_t61" style="position:absolute;left:0;text-align:left;margin-left:-48.2pt;margin-top:117.3pt;width:71.65pt;height:31.4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" adj="-3405,-13329" fillcolor="#ffe599 [1303]" stroked="f">
                <v:textbox inset="5.85pt,.7pt,5.85pt,.7pt">
                  <w:txbxContent>
                    <w:p w14:paraId="0F541165" w14:textId="77777777" w:rsidR="00E54BFB" w:rsidRPr="0037198E" w:rsidRDefault="00E54BFB" w:rsidP="00E54BFB">
                      <w:r w:rsidRPr="0037198E">
                        <w:rPr>
                          <w:rFonts w:hint="eastAsia"/>
                        </w:rPr>
                        <w:t>段落の最初は</w:t>
                      </w:r>
                    </w:p>
                    <w:p w14:paraId="272BFBAD" w14:textId="77777777" w:rsidR="00E54BFB" w:rsidRPr="0037198E" w:rsidRDefault="00E54BFB" w:rsidP="00E54BFB">
                      <w:r w:rsidRPr="0037198E">
                        <w:rPr>
                          <w:rFonts w:hint="eastAsia"/>
                        </w:rPr>
                        <w:t>1</w:t>
                      </w:r>
                      <w:r w:rsidRPr="0037198E">
                        <w:rPr>
                          <w:rFonts w:hint="eastAsia"/>
                        </w:rPr>
                        <w:t>文字下げる</w:t>
                      </w:r>
                    </w:p>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70528" behindDoc="0" locked="0" layoutInCell="1" allowOverlap="1" wp14:anchorId="4D86E943" wp14:editId="4BAF9265">
                <wp:simplePos x="0" y="0"/>
                <wp:positionH relativeFrom="column">
                  <wp:posOffset>5763260</wp:posOffset>
                </wp:positionH>
                <wp:positionV relativeFrom="paragraph">
                  <wp:posOffset>2067560</wp:posOffset>
                </wp:positionV>
                <wp:extent cx="1075690" cy="361950"/>
                <wp:effectExtent l="0" t="0" r="3810" b="635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chemeClr val="accent4">
                            <a:lumMod val="40000"/>
                            <a:lumOff val="60000"/>
                          </a:schemeClr>
                        </a:solidFill>
                        <a:ln w="9525">
                          <a:noFill/>
                          <a:miter lim="800000"/>
                          <a:headEnd/>
                          <a:tailEnd/>
                        </a:ln>
                      </wps:spPr>
                      <wps:txbx>
                        <w:txbxContent>
                          <w:p w14:paraId="364D6B92" w14:textId="77777777" w:rsidR="00E54BFB" w:rsidRPr="0037198E" w:rsidRDefault="00E54BFB" w:rsidP="00E54BFB">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6E943"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34" o:spid="_x0000_s1029" type="#_x0000_t69" style="position:absolute;left:0;text-align:left;margin-left:453.8pt;margin-top:162.8pt;width:84.7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" adj="4208" fillcolor="#ffe599 [1303]" stroked="f">
                <v:textbox inset="5.85pt,.7pt,5.85pt,.7pt">
                  <w:txbxContent>
                    <w:p w14:paraId="364D6B92" w14:textId="77777777" w:rsidR="00E54BFB" w:rsidRPr="0037198E" w:rsidRDefault="00E54BFB" w:rsidP="00E54BFB">
                      <w:pPr>
                        <w:jc w:val="center"/>
                      </w:pPr>
                      <w:r w:rsidRPr="0037198E">
                        <w:rPr>
                          <w:rFonts w:hint="eastAsia"/>
                        </w:rPr>
                        <w:t>30mm</w:t>
                      </w:r>
                    </w:p>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71552" behindDoc="0" locked="0" layoutInCell="1" allowOverlap="1" wp14:anchorId="29900B7A" wp14:editId="1615188C">
                <wp:simplePos x="0" y="0"/>
                <wp:positionH relativeFrom="column">
                  <wp:posOffset>4629150</wp:posOffset>
                </wp:positionH>
                <wp:positionV relativeFrom="paragraph">
                  <wp:posOffset>-589280</wp:posOffset>
                </wp:positionV>
                <wp:extent cx="1854438" cy="424809"/>
                <wp:effectExtent l="368300" t="0" r="0" b="287020"/>
                <wp:wrapNone/>
                <wp:docPr id="4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438" cy="424809"/>
                        </a:xfrm>
                        <a:prstGeom prst="wedgeRectCallout">
                          <a:avLst>
                            <a:gd name="adj1" fmla="val -69826"/>
                            <a:gd name="adj2" fmla="val 117820"/>
                          </a:avLst>
                        </a:prstGeom>
                        <a:solidFill>
                          <a:schemeClr val="accent4">
                            <a:lumMod val="40000"/>
                            <a:lumOff val="60000"/>
                          </a:schemeClr>
                        </a:solidFill>
                        <a:ln w="9525">
                          <a:noFill/>
                          <a:miter lim="800000"/>
                          <a:headEnd/>
                          <a:tailEnd/>
                        </a:ln>
                      </wps:spPr>
                      <wps:txbx>
                        <w:txbxContent>
                          <w:p w14:paraId="3C9510E7" w14:textId="77777777" w:rsidR="00E54BFB" w:rsidRPr="0037198E" w:rsidRDefault="00E54BFB" w:rsidP="00E54BFB">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00B7A" id="AutoShape 40" o:spid="_x0000_s1030" type="#_x0000_t61" style="position:absolute;left:0;text-align:left;margin-left:364.5pt;margin-top:-46.4pt;width:146pt;height:3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" adj="-4282,36249" fillcolor="#ffe599 [1303]" stroked="f">
                <v:textbox inset="5.85pt,.7pt,5.85pt,.7pt">
                  <w:txbxContent>
                    <w:p w14:paraId="3C9510E7" w14:textId="77777777" w:rsidR="00E54BFB" w:rsidRPr="0037198E" w:rsidRDefault="00E54BFB" w:rsidP="00E54BFB">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v:textbox>
              </v:shape>
            </w:pict>
          </mc:Fallback>
        </mc:AlternateContent>
      </w:r>
      <w:r w:rsidRPr="00E54BFB">
        <w:rPr>
          <w:rFonts w:ascii="Arial" w:eastAsia="ＭＳ ゴシック" w:hAnsi="Arial"/>
          <w:noProof/>
          <w:snapToGrid w:val="0"/>
          <w:sz w:val="24"/>
        </w:rPr>
        <mc:AlternateContent>
          <mc:Choice Requires="wps">
            <w:drawing>
              <wp:anchor distT="45720" distB="45720" distL="114300" distR="114300" simplePos="0" relativeHeight="251672576" behindDoc="0" locked="0" layoutInCell="1" allowOverlap="1" wp14:anchorId="425B6270" wp14:editId="46DC49A4">
                <wp:simplePos x="0" y="0"/>
                <wp:positionH relativeFrom="column">
                  <wp:posOffset>-642620</wp:posOffset>
                </wp:positionH>
                <wp:positionV relativeFrom="page">
                  <wp:posOffset>76835</wp:posOffset>
                </wp:positionV>
                <wp:extent cx="2889197" cy="482600"/>
                <wp:effectExtent l="0" t="0" r="6985" b="0"/>
                <wp:wrapSquare wrapText="bothSides"/>
                <wp:docPr id="4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197" cy="482600"/>
                        </a:xfrm>
                        <a:prstGeom prst="rect">
                          <a:avLst/>
                        </a:prstGeom>
                        <a:solidFill>
                          <a:srgbClr val="FFC000"/>
                        </a:solidFill>
                        <a:ln w="9525">
                          <a:noFill/>
                          <a:miter lim="800000"/>
                          <a:headEnd/>
                          <a:tailEnd/>
                        </a:ln>
                      </wps:spPr>
                      <wps:txbx>
                        <w:txbxContent>
                          <w:p w14:paraId="16EE3800" w14:textId="77777777" w:rsidR="00E54BFB" w:rsidRPr="0037198E" w:rsidRDefault="00E54BFB" w:rsidP="00E54BFB">
                            <w:r w:rsidRPr="0037198E">
                              <w:rPr>
                                <w:rFonts w:hint="eastAsia"/>
                              </w:rPr>
                              <w:t>吹き出しのない書式見本は、</w:t>
                            </w:r>
                            <w:r w:rsidR="00CD1ADB">
                              <w:t>4</w:t>
                            </w:r>
                            <w:r w:rsidRPr="0037198E">
                              <w:rPr>
                                <w:rFonts w:hint="eastAsia"/>
                              </w:rPr>
                              <w:t>頁から始まります。</w:t>
                            </w:r>
                          </w:p>
                          <w:p w14:paraId="4BE7289F" w14:textId="77777777" w:rsidR="00E54BFB" w:rsidRPr="0037198E" w:rsidRDefault="00E54BFB" w:rsidP="00E54BFB">
                            <w:r w:rsidRPr="0037198E">
                              <w:rPr>
                                <w:rFonts w:hint="eastAsia"/>
                              </w:rPr>
                              <w:t>書式の注意事項を確認後、</w:t>
                            </w:r>
                            <w:r w:rsidRPr="0037198E">
                              <w:rPr>
                                <w:rFonts w:hint="eastAsia"/>
                              </w:rPr>
                              <w:t>1</w:t>
                            </w:r>
                            <w:r w:rsidRPr="0037198E">
                              <w:rPr>
                                <w:rFonts w:hint="eastAsia"/>
                              </w:rPr>
                              <w:t>～</w:t>
                            </w:r>
                            <w:r w:rsidR="00CD1ADB">
                              <w:t>3</w:t>
                            </w:r>
                            <w:r w:rsidRPr="0037198E">
                              <w:rPr>
                                <w:rFonts w:hint="eastAsia"/>
                              </w:rPr>
                              <w:t>頁は削除下さい。</w:t>
                            </w:r>
                          </w:p>
                          <w:p w14:paraId="7E0E46AE" w14:textId="77777777" w:rsidR="00E54BFB" w:rsidRPr="0037198E" w:rsidRDefault="00E54BFB" w:rsidP="00E54BF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25B6270" id="_x0000_t202" coordsize="21600,21600" o:spt="202" path="m,l,21600r21600,l21600,xe">
                <v:stroke joinstyle="miter"/>
                <v:path gradientshapeok="t" o:connecttype="rect"/>
              </v:shapetype>
              <v:shape id="テキスト ボックス 2" o:spid="_x0000_s1031" type="#_x0000_t202" style="position:absolute;left:0;text-align:left;margin-left:-50.6pt;margin-top:6.05pt;width:227.5pt;height:38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" fillcolor="#ffc000" stroked="f">
                <v:textbox>
                  <w:txbxContent>
                    <w:p w14:paraId="16EE3800" w14:textId="77777777" w:rsidR="00E54BFB" w:rsidRPr="0037198E" w:rsidRDefault="00E54BFB" w:rsidP="00E54BFB">
                      <w:r w:rsidRPr="0037198E">
                        <w:rPr>
                          <w:rFonts w:hint="eastAsia"/>
                        </w:rPr>
                        <w:t>吹き出しのない書式見本は、</w:t>
                      </w:r>
                      <w:r w:rsidR="00CD1ADB">
                        <w:t>4</w:t>
                      </w:r>
                      <w:r w:rsidRPr="0037198E">
                        <w:rPr>
                          <w:rFonts w:hint="eastAsia"/>
                        </w:rPr>
                        <w:t>頁から始まります。</w:t>
                      </w:r>
                    </w:p>
                    <w:p w14:paraId="4BE7289F" w14:textId="77777777" w:rsidR="00E54BFB" w:rsidRPr="0037198E" w:rsidRDefault="00E54BFB" w:rsidP="00E54BFB">
                      <w:r w:rsidRPr="0037198E">
                        <w:rPr>
                          <w:rFonts w:hint="eastAsia"/>
                        </w:rPr>
                        <w:t>書式の注意事項を確認後、</w:t>
                      </w:r>
                      <w:r w:rsidRPr="0037198E">
                        <w:rPr>
                          <w:rFonts w:hint="eastAsia"/>
                        </w:rPr>
                        <w:t>1</w:t>
                      </w:r>
                      <w:r w:rsidRPr="0037198E">
                        <w:rPr>
                          <w:rFonts w:hint="eastAsia"/>
                        </w:rPr>
                        <w:t>～</w:t>
                      </w:r>
                      <w:r w:rsidR="00CD1ADB">
                        <w:t>3</w:t>
                      </w:r>
                      <w:r w:rsidRPr="0037198E">
                        <w:rPr>
                          <w:rFonts w:hint="eastAsia"/>
                        </w:rPr>
                        <w:t>頁は削除下さい。</w:t>
                      </w:r>
                    </w:p>
                    <w:p w14:paraId="7E0E46AE" w14:textId="77777777" w:rsidR="00E54BFB" w:rsidRPr="0037198E" w:rsidRDefault="00E54BFB" w:rsidP="00E54BFB"/>
                  </w:txbxContent>
                </v:textbox>
                <w10:wrap type="square" anchory="page"/>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3600" behindDoc="0" locked="0" layoutInCell="1" allowOverlap="1" wp14:anchorId="0C01E216" wp14:editId="3F4B20BD">
                <wp:simplePos x="0" y="0"/>
                <wp:positionH relativeFrom="column">
                  <wp:posOffset>4504690</wp:posOffset>
                </wp:positionH>
                <wp:positionV relativeFrom="paragraph">
                  <wp:posOffset>414655</wp:posOffset>
                </wp:positionV>
                <wp:extent cx="1486172" cy="200025"/>
                <wp:effectExtent l="0" t="0" r="0" b="92075"/>
                <wp:wrapNone/>
                <wp:docPr id="4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6172" cy="200025"/>
                        </a:xfrm>
                        <a:prstGeom prst="wedgeRectCallout">
                          <a:avLst>
                            <a:gd name="adj1" fmla="val -48005"/>
                            <a:gd name="adj2" fmla="val 89366"/>
                          </a:avLst>
                        </a:prstGeom>
                        <a:solidFill>
                          <a:schemeClr val="accent4">
                            <a:lumMod val="40000"/>
                            <a:lumOff val="60000"/>
                          </a:schemeClr>
                        </a:solidFill>
                        <a:ln w="9525">
                          <a:noFill/>
                          <a:miter lim="800000"/>
                          <a:headEnd/>
                          <a:tailEnd/>
                        </a:ln>
                      </wps:spPr>
                      <wps:txbx>
                        <w:txbxContent>
                          <w:p w14:paraId="032BA403" w14:textId="77777777" w:rsidR="00E54BFB" w:rsidRPr="0037198E" w:rsidRDefault="00E54BFB" w:rsidP="00E54BFB">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1E216" id="AutoShape 38" o:spid="_x0000_s1032" type="#_x0000_t61" style="position:absolute;left:0;text-align:left;margin-left:354.7pt;margin-top:32.65pt;width:117pt;height:1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" adj="431,30103" fillcolor="#ffe599 [1303]" stroked="f">
                <v:textbox inset="5.85pt,.7pt,5.85pt,.7pt">
                  <w:txbxContent>
                    <w:p w14:paraId="032BA403" w14:textId="77777777" w:rsidR="00E54BFB" w:rsidRPr="0037198E" w:rsidRDefault="00E54BFB" w:rsidP="00E54BFB">
                      <w:r w:rsidRPr="0037198E">
                        <w:rPr>
                          <w:rFonts w:hint="eastAsia"/>
                        </w:rPr>
                        <w:t>氏名の間は半角ブランク</w:t>
                      </w:r>
                    </w:p>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4624" behindDoc="0" locked="0" layoutInCell="1" allowOverlap="1" wp14:anchorId="4033B5B9" wp14:editId="1ACF437D">
                <wp:simplePos x="0" y="0"/>
                <wp:positionH relativeFrom="column">
                  <wp:posOffset>5338445</wp:posOffset>
                </wp:positionH>
                <wp:positionV relativeFrom="paragraph">
                  <wp:posOffset>751205</wp:posOffset>
                </wp:positionV>
                <wp:extent cx="1384300" cy="396240"/>
                <wp:effectExtent l="495300" t="0" r="0" b="0"/>
                <wp:wrapNone/>
                <wp:docPr id="39"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chemeClr val="accent4">
                            <a:lumMod val="40000"/>
                            <a:lumOff val="60000"/>
                          </a:schemeClr>
                        </a:solidFill>
                        <a:ln w="9525">
                          <a:noFill/>
                          <a:miter lim="800000"/>
                          <a:headEnd/>
                          <a:tailEnd/>
                        </a:ln>
                      </wps:spPr>
                      <wps:txbx>
                        <w:txbxContent>
                          <w:p w14:paraId="758BAB56" w14:textId="77777777" w:rsidR="00E54BFB" w:rsidRPr="0037198E" w:rsidRDefault="00E54BFB" w:rsidP="00E54BFB">
                            <w:r>
                              <w:rPr>
                                <w:rFonts w:hint="eastAsia"/>
                              </w:rPr>
                              <w:t>著者氏名</w:t>
                            </w:r>
                            <w:r>
                              <w:br/>
                            </w:r>
                            <w:r>
                              <w:rPr>
                                <w:rFonts w:hint="eastAsia"/>
                              </w:rPr>
                              <w:t>明朝体／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33B5B9" id="AutoShape 36" o:spid="_x0000_s1033" type="#_x0000_t61" style="position:absolute;left:0;text-align:left;margin-left:420.35pt;margin-top:59.15pt;width:109pt;height:31.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" adj="29135,1137" fillcolor="#ffe599 [1303]" stroked="f">
                <v:textbox inset="5.85pt,.7pt,5.85pt,.7pt">
                  <w:txbxContent>
                    <w:p w14:paraId="758BAB56" w14:textId="77777777" w:rsidR="00E54BFB" w:rsidRPr="0037198E" w:rsidRDefault="00E54BFB" w:rsidP="00E54BFB">
                      <w:r>
                        <w:rPr>
                          <w:rFonts w:hint="eastAsia"/>
                        </w:rPr>
                        <w:t>著者氏名</w:t>
                      </w:r>
                      <w:r>
                        <w:br/>
                      </w:r>
                      <w:r>
                        <w:rPr>
                          <w:rFonts w:hint="eastAsia"/>
                        </w:rPr>
                        <w:t>明朝体／セリフ体</w:t>
                      </w:r>
                      <w:r>
                        <w:t>10pt.</w:t>
                      </w:r>
                    </w:p>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5648" behindDoc="0" locked="0" layoutInCell="1" allowOverlap="1" wp14:anchorId="1C5CDE9D" wp14:editId="31D4FC76">
                <wp:simplePos x="0" y="0"/>
                <wp:positionH relativeFrom="column">
                  <wp:posOffset>2960370</wp:posOffset>
                </wp:positionH>
                <wp:positionV relativeFrom="paragraph">
                  <wp:posOffset>-545465</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46F4AE9C" w14:textId="77777777" w:rsidR="00E54BFB" w:rsidRPr="0037198E" w:rsidRDefault="00E54BFB" w:rsidP="00E54BFB">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5CDE9D" id="AutoShape 43" o:spid="_x0000_s1034" type="#_x0000_t69" style="position:absolute;left:0;text-align:left;margin-left:233.1pt;margin-top:-42.95pt;width:54.5pt;height:33.9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" adj="4209,5714" fillcolor="#ffe599 [1303]" stroked="f">
                <v:textbox style="layout-flow:vertical;mso-layout-flow-alt:bottom-to-top" inset="5.85pt,.7pt,5.85pt,.7pt">
                  <w:txbxContent>
                    <w:p w14:paraId="46F4AE9C" w14:textId="77777777" w:rsidR="00E54BFB" w:rsidRPr="0037198E" w:rsidRDefault="00E54BFB" w:rsidP="00E54BFB">
                      <w:pPr>
                        <w:jc w:val="center"/>
                      </w:pPr>
                      <w:r w:rsidRPr="0037198E">
                        <w:rPr>
                          <w:rFonts w:hint="eastAsia"/>
                        </w:rPr>
                        <w:t>19mm</w:t>
                      </w:r>
                    </w:p>
                  </w:txbxContent>
                </v:textbox>
              </v:shape>
            </w:pict>
          </mc:Fallback>
        </mc:AlternateContent>
      </w:r>
      <w:r w:rsidR="00961205">
        <w:rPr>
          <w:rFonts w:ascii="Arial" w:eastAsia="ＭＳ ゴシック" w:hAnsi="Arial" w:hint="eastAsia"/>
          <w:snapToGrid w:val="0"/>
          <w:sz w:val="24"/>
        </w:rPr>
        <w:t>交通工学研究会　論文書式見本③</w:t>
      </w:r>
    </w:p>
    <w:p w14:paraId="483E86D0" w14:textId="77777777" w:rsidR="00961205" w:rsidRDefault="00961205" w:rsidP="00961205">
      <w:pPr>
        <w:topLinePunct/>
        <w:jc w:val="center"/>
        <w:rPr>
          <w:rFonts w:ascii="Arial" w:eastAsia="ＭＳ ゴシック" w:hAnsi="Arial" w:cs="Arial"/>
          <w:sz w:val="24"/>
        </w:rPr>
      </w:pPr>
      <w:r>
        <w:rPr>
          <w:rFonts w:ascii="Arial" w:eastAsia="ＭＳ ゴシック" w:hAnsi="Arial" w:cs="Arial"/>
          <w:sz w:val="24"/>
        </w:rPr>
        <w:t>Sample Manuscript (3) of Papers for Japan Society of Traffic Engineers</w:t>
      </w:r>
    </w:p>
    <w:p w14:paraId="21C6B773" w14:textId="77777777" w:rsidR="00961205" w:rsidRDefault="00961205" w:rsidP="00961205"/>
    <w:p w14:paraId="5F78811B" w14:textId="77777777" w:rsidR="00961205" w:rsidRDefault="00961205" w:rsidP="00961205">
      <w:pPr>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2CFDC9D8" w14:textId="77777777" w:rsidR="00961205" w:rsidRDefault="00961205" w:rsidP="00961205">
      <w:pPr>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1F351F90" w14:textId="77777777" w:rsidR="00961205" w:rsidRDefault="00961205" w:rsidP="00961205">
      <w:pPr>
        <w:topLinePunct/>
        <w:ind w:left="567" w:right="567"/>
      </w:pPr>
    </w:p>
    <w:p w14:paraId="5408A4B6" w14:textId="77777777" w:rsidR="00961205" w:rsidRDefault="00961205" w:rsidP="00961205">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6AA3CC4E" w14:textId="77777777" w:rsidR="00961205" w:rsidRDefault="00FD6068" w:rsidP="00961205">
      <w:pPr>
        <w:topLinePunct/>
        <w:ind w:left="567" w:right="567" w:firstLineChars="100" w:firstLine="185"/>
      </w:pPr>
      <w:r w:rsidRPr="00161EEA">
        <w:rPr>
          <w:rFonts w:ascii="ＭＳ ゴシック" w:eastAsia="ＭＳ ゴシック" w:hAnsi="ＭＳ ゴシック" w:hint="eastAsia"/>
          <w:noProof/>
        </w:rPr>
        <mc:AlternateContent>
          <mc:Choice Requires="wps">
            <w:drawing>
              <wp:anchor distT="0" distB="0" distL="114300" distR="114300" simplePos="0" relativeHeight="251678720" behindDoc="0" locked="0" layoutInCell="1" allowOverlap="1" wp14:anchorId="52E60306" wp14:editId="5D0ED3F2">
                <wp:simplePos x="0" y="0"/>
                <wp:positionH relativeFrom="column">
                  <wp:posOffset>-657028</wp:posOffset>
                </wp:positionH>
                <wp:positionV relativeFrom="paragraph">
                  <wp:posOffset>733600</wp:posOffset>
                </wp:positionV>
                <wp:extent cx="740410" cy="429895"/>
                <wp:effectExtent l="0" t="0" r="0" b="243205"/>
                <wp:wrapNone/>
                <wp:docPr id="3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40410" cy="429895"/>
                        </a:xfrm>
                        <a:prstGeom prst="wedgeRectCallout">
                          <a:avLst>
                            <a:gd name="adj1" fmla="val -48962"/>
                            <a:gd name="adj2" fmla="val 105651"/>
                          </a:avLst>
                        </a:prstGeom>
                        <a:solidFill>
                          <a:schemeClr val="accent4">
                            <a:lumMod val="40000"/>
                            <a:lumOff val="60000"/>
                          </a:schemeClr>
                        </a:solidFill>
                        <a:ln w="9525">
                          <a:noFill/>
                          <a:miter lim="800000"/>
                          <a:headEnd/>
                          <a:tailEnd/>
                        </a:ln>
                      </wps:spPr>
                      <wps:txbx>
                        <w:txbxContent>
                          <w:p w14:paraId="066F2CA2" w14:textId="77777777" w:rsidR="00161EEA" w:rsidRPr="00C90363" w:rsidRDefault="00161EEA" w:rsidP="00161EEA">
                            <w:r>
                              <w:t>章</w:t>
                            </w:r>
                            <w:r>
                              <w:rPr>
                                <w:rFonts w:hint="eastAsia"/>
                              </w:rPr>
                              <w:t>番号</w:t>
                            </w:r>
                            <w:r w:rsidRPr="00C90363">
                              <w:rPr>
                                <w:rFonts w:hint="eastAsia"/>
                              </w:rPr>
                              <w:t>と</w:t>
                            </w:r>
                            <w:r w:rsidR="00FD6068">
                              <w:br/>
                            </w:r>
                            <w:r w:rsidRPr="00C90363">
                              <w:rPr>
                                <w:rFonts w:hint="eastAsia"/>
                              </w:rPr>
                              <w:t>｢．｣</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60306" id="AutoShape 32" o:spid="_x0000_s1035" type="#_x0000_t61" style="position:absolute;left:0;text-align:left;margin-left:-51.75pt;margin-top:57.75pt;width:58.3pt;height:33.8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" adj="224,33621" fillcolor="#ffe599 [1303]" stroked="f">
                <v:textbox inset="5.85pt,.7pt,5.85pt,.7pt">
                  <w:txbxContent>
                    <w:p w14:paraId="066F2CA2" w14:textId="77777777" w:rsidR="00161EEA" w:rsidRPr="00C90363" w:rsidRDefault="00161EEA" w:rsidP="00161EEA">
                      <w:r>
                        <w:t>章</w:t>
                      </w:r>
                      <w:r>
                        <w:rPr>
                          <w:rFonts w:hint="eastAsia"/>
                        </w:rPr>
                        <w:t>番号</w:t>
                      </w:r>
                      <w:r w:rsidRPr="00C90363">
                        <w:rPr>
                          <w:rFonts w:hint="eastAsia"/>
                        </w:rPr>
                        <w:t>と</w:t>
                      </w:r>
                      <w:r w:rsidR="00FD6068">
                        <w:br/>
                      </w:r>
                      <w:r w:rsidRPr="00C90363">
                        <w:rPr>
                          <w:rFonts w:hint="eastAsia"/>
                        </w:rPr>
                        <w:t>｢．｣</w:t>
                      </w:r>
                      <w:r w:rsidRPr="00C90363">
                        <w:t>は</w:t>
                      </w:r>
                      <w:r w:rsidRPr="00C90363">
                        <w:rPr>
                          <w:rFonts w:hint="eastAsia"/>
                        </w:rPr>
                        <w:t>全</w:t>
                      </w:r>
                      <w:r w:rsidRPr="00C90363">
                        <w:t>角</w:t>
                      </w:r>
                    </w:p>
                  </w:txbxContent>
                </v:textbox>
              </v:shape>
            </w:pict>
          </mc:Fallback>
        </mc:AlternateContent>
      </w:r>
      <w:r w:rsidRPr="00161EEA">
        <w:rPr>
          <w:rFonts w:ascii="ＭＳ ゴシック" w:eastAsia="ＭＳ ゴシック" w:hAnsi="ＭＳ ゴシック" w:hint="eastAsia"/>
          <w:noProof/>
        </w:rPr>
        <mc:AlternateContent>
          <mc:Choice Requires="wps">
            <w:drawing>
              <wp:anchor distT="0" distB="0" distL="114300" distR="114300" simplePos="0" relativeHeight="251677696" behindDoc="0" locked="0" layoutInCell="1" allowOverlap="1" wp14:anchorId="1CE5D1CB" wp14:editId="37AE1B49">
                <wp:simplePos x="0" y="0"/>
                <wp:positionH relativeFrom="column">
                  <wp:posOffset>-578200</wp:posOffset>
                </wp:positionH>
                <wp:positionV relativeFrom="paragraph">
                  <wp:posOffset>181807</wp:posOffset>
                </wp:positionV>
                <wp:extent cx="1082040" cy="358775"/>
                <wp:effectExtent l="0" t="0" r="226060" b="517525"/>
                <wp:wrapNone/>
                <wp:docPr id="3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775"/>
                        </a:xfrm>
                        <a:prstGeom prst="wedgeRectCallout">
                          <a:avLst>
                            <a:gd name="adj1" fmla="val -70759"/>
                            <a:gd name="adj2" fmla="val 194453"/>
                          </a:avLst>
                        </a:prstGeom>
                        <a:solidFill>
                          <a:schemeClr val="accent4">
                            <a:lumMod val="40000"/>
                            <a:lumOff val="60000"/>
                          </a:schemeClr>
                        </a:solidFill>
                        <a:ln w="9525">
                          <a:noFill/>
                          <a:miter lim="800000"/>
                          <a:headEnd/>
                          <a:tailEnd/>
                        </a:ln>
                      </wps:spPr>
                      <wps:txbx>
                        <w:txbxContent>
                          <w:p w14:paraId="6A8099A4" w14:textId="77777777" w:rsidR="00161EEA" w:rsidRPr="00F61091" w:rsidRDefault="00161EEA" w:rsidP="00161EEA">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E5D1CB" id="AutoShape 33" o:spid="_x0000_s1036" type="#_x0000_t61" style="position:absolute;left:0;text-align:left;margin-left:-45.55pt;margin-top:14.3pt;width:85.2pt;height:28.2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" adj="-4484,52802" fillcolor="#ffe599 [1303]" stroked="f">
                <v:textbox inset="5.85pt,.7pt,5.85pt,.7pt">
                  <w:txbxContent>
                    <w:p w14:paraId="6A8099A4" w14:textId="77777777" w:rsidR="00161EEA" w:rsidRPr="00F61091" w:rsidRDefault="00161EEA" w:rsidP="00161EEA">
                      <w:pPr>
                        <w:snapToGrid w:val="0"/>
                      </w:pPr>
                      <w:r>
                        <w:rPr>
                          <w:rFonts w:hint="eastAsia"/>
                        </w:rPr>
                        <w:t>セリフ体の太字イタリック体</w:t>
                      </w:r>
                    </w:p>
                  </w:txbxContent>
                </v:textbox>
              </v:shape>
            </w:pict>
          </mc:Fallback>
        </mc:AlternateContent>
      </w:r>
      <w:r w:rsidR="00161EEA" w:rsidRPr="00161EEA">
        <w:rPr>
          <w:rFonts w:ascii="ＭＳ ゴシック" w:eastAsia="ＭＳ ゴシック" w:hAnsi="ＭＳ ゴシック" w:hint="eastAsia"/>
          <w:noProof/>
        </w:rPr>
        <mc:AlternateContent>
          <mc:Choice Requires="wps">
            <w:drawing>
              <wp:anchor distT="0" distB="0" distL="114300" distR="114300" simplePos="0" relativeHeight="251679744" behindDoc="0" locked="0" layoutInCell="1" allowOverlap="1" wp14:anchorId="2D597E63" wp14:editId="5D525EA6">
                <wp:simplePos x="0" y="0"/>
                <wp:positionH relativeFrom="column">
                  <wp:posOffset>2630257</wp:posOffset>
                </wp:positionH>
                <wp:positionV relativeFrom="paragraph">
                  <wp:posOffset>718141</wp:posOffset>
                </wp:positionV>
                <wp:extent cx="908685" cy="375920"/>
                <wp:effectExtent l="0" t="0" r="5715" b="508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4017EEC8" w14:textId="77777777" w:rsidR="00161EEA" w:rsidRPr="00C90363" w:rsidRDefault="00161EEA" w:rsidP="00161EEA">
                            <w:r w:rsidRPr="00C90363">
                              <w:t>1</w:t>
                            </w:r>
                            <w:r w:rsidRPr="00C90363">
                              <w:t>行空ける</w:t>
                            </w:r>
                          </w:p>
                          <w:p w14:paraId="713039F5" w14:textId="77777777" w:rsidR="00161EEA" w:rsidRPr="00C90363" w:rsidRDefault="00161EEA" w:rsidP="00161EEA"/>
                          <w:p w14:paraId="622C5AE5" w14:textId="77777777" w:rsidR="00161EEA" w:rsidRPr="00C90363" w:rsidRDefault="00161EEA" w:rsidP="00161EEA"/>
                          <w:p w14:paraId="5AA7FCCC" w14:textId="77777777" w:rsidR="00161EEA" w:rsidRPr="00C90363" w:rsidRDefault="00161EEA" w:rsidP="00161EE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97E63" id="AutoShape 27" o:spid="_x0000_s1037" type="#_x0000_t13" style="position:absolute;left:0;text-align:left;margin-left:207.1pt;margin-top:56.55pt;width:71.55pt;height:29.6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" adj="13528" fillcolor="#ffe599 [1303]" stroked="f">
                <v:textbox inset="5.85pt,.7pt,5.85pt,.7pt">
                  <w:txbxContent>
                    <w:p w14:paraId="4017EEC8" w14:textId="77777777" w:rsidR="00161EEA" w:rsidRPr="00C90363" w:rsidRDefault="00161EEA" w:rsidP="00161EEA">
                      <w:r w:rsidRPr="00C90363">
                        <w:t>1</w:t>
                      </w:r>
                      <w:r w:rsidRPr="00C90363">
                        <w:t>行空ける</w:t>
                      </w:r>
                    </w:p>
                    <w:p w14:paraId="713039F5" w14:textId="77777777" w:rsidR="00161EEA" w:rsidRPr="00C90363" w:rsidRDefault="00161EEA" w:rsidP="00161EEA"/>
                    <w:p w14:paraId="622C5AE5" w14:textId="77777777" w:rsidR="00161EEA" w:rsidRPr="00C90363" w:rsidRDefault="00161EEA" w:rsidP="00161EEA"/>
                    <w:p w14:paraId="5AA7FCCC" w14:textId="77777777" w:rsidR="00161EEA" w:rsidRPr="00C90363" w:rsidRDefault="00161EEA" w:rsidP="00161EEA"/>
                  </w:txbxContent>
                </v:textbox>
              </v:shape>
            </w:pict>
          </mc:Fallback>
        </mc:AlternateContent>
      </w:r>
      <w:r w:rsidR="00961205">
        <w:rPr>
          <w:rFonts w:hint="eastAsia"/>
        </w:rPr>
        <w:t>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w:t>
      </w:r>
    </w:p>
    <w:p w14:paraId="28E1C5A6" w14:textId="77777777" w:rsidR="00961205" w:rsidRPr="00161EEA" w:rsidRDefault="00961205" w:rsidP="00961205">
      <w:pPr>
        <w:topLinePunct/>
        <w:ind w:left="567" w:right="567"/>
      </w:pPr>
    </w:p>
    <w:p w14:paraId="786827B3" w14:textId="77777777" w:rsidR="00961205" w:rsidRDefault="00161EEA" w:rsidP="00962482">
      <w:pPr>
        <w:topLinePunct/>
        <w:ind w:leftChars="307" w:left="1561" w:right="567" w:hangingChars="535" w:hanging="992"/>
      </w:pPr>
      <w:r w:rsidRPr="00161EEA">
        <w:rPr>
          <w:rFonts w:ascii="ＭＳ ゴシック" w:eastAsia="ＭＳ ゴシック" w:hAnsi="ＭＳ ゴシック" w:hint="eastAsia"/>
          <w:noProof/>
        </w:rPr>
        <mc:AlternateContent>
          <mc:Choice Requires="wps">
            <w:drawing>
              <wp:anchor distT="0" distB="0" distL="114300" distR="114300" simplePos="0" relativeHeight="251680768" behindDoc="0" locked="0" layoutInCell="1" allowOverlap="1" wp14:anchorId="3C05F978" wp14:editId="4C405167">
                <wp:simplePos x="0" y="0"/>
                <wp:positionH relativeFrom="column">
                  <wp:posOffset>5757041</wp:posOffset>
                </wp:positionH>
                <wp:positionV relativeFrom="paragraph">
                  <wp:posOffset>135584</wp:posOffset>
                </wp:positionV>
                <wp:extent cx="908685" cy="375920"/>
                <wp:effectExtent l="0" t="0" r="5715" b="508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276761CC" w14:textId="77777777" w:rsidR="00161EEA" w:rsidRPr="00C90363" w:rsidRDefault="00161EEA" w:rsidP="00161EEA">
                            <w:r w:rsidRPr="00C90363">
                              <w:t>1</w:t>
                            </w:r>
                            <w:r w:rsidRPr="00C90363">
                              <w:t>行空ける</w:t>
                            </w:r>
                          </w:p>
                          <w:p w14:paraId="441FA2CE" w14:textId="77777777" w:rsidR="00161EEA" w:rsidRPr="00C90363" w:rsidRDefault="00161EEA" w:rsidP="00161EEA"/>
                          <w:p w14:paraId="0CB58E8F" w14:textId="77777777" w:rsidR="00161EEA" w:rsidRPr="00C90363" w:rsidRDefault="00161EEA" w:rsidP="00161EEA"/>
                          <w:p w14:paraId="2C2AAFA2" w14:textId="77777777" w:rsidR="00161EEA" w:rsidRPr="00C90363" w:rsidRDefault="00161EEA" w:rsidP="00161EE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05F978" id="_x0000_s1038" type="#_x0000_t13" style="position:absolute;left:0;text-align:left;margin-left:453.3pt;margin-top:10.7pt;width:71.55pt;height:29.6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" adj="13528" fillcolor="#ffe599 [1303]" stroked="f">
                <v:textbox inset="5.85pt,.7pt,5.85pt,.7pt">
                  <w:txbxContent>
                    <w:p w14:paraId="276761CC" w14:textId="77777777" w:rsidR="00161EEA" w:rsidRPr="00C90363" w:rsidRDefault="00161EEA" w:rsidP="00161EEA">
                      <w:r w:rsidRPr="00C90363">
                        <w:t>1</w:t>
                      </w:r>
                      <w:r w:rsidRPr="00C90363">
                        <w:t>行空ける</w:t>
                      </w:r>
                    </w:p>
                    <w:p w14:paraId="441FA2CE" w14:textId="77777777" w:rsidR="00161EEA" w:rsidRPr="00C90363" w:rsidRDefault="00161EEA" w:rsidP="00161EEA"/>
                    <w:p w14:paraId="0CB58E8F" w14:textId="77777777" w:rsidR="00161EEA" w:rsidRPr="00C90363" w:rsidRDefault="00161EEA" w:rsidP="00161EEA"/>
                    <w:p w14:paraId="2C2AAFA2" w14:textId="77777777" w:rsidR="00161EEA" w:rsidRPr="00C90363" w:rsidRDefault="00161EEA" w:rsidP="00161EEA"/>
                  </w:txbxContent>
                </v:textbox>
              </v:shape>
            </w:pict>
          </mc:Fallback>
        </mc:AlternateContent>
      </w:r>
      <w:r w:rsidR="00961205">
        <w:rPr>
          <w:b/>
          <w:i/>
        </w:rPr>
        <w:t>Keywords:</w:t>
      </w:r>
      <w:r w:rsidR="00961205">
        <w:tab/>
      </w:r>
      <w:r w:rsidR="00961205">
        <w:rPr>
          <w:rFonts w:hint="eastAsia"/>
        </w:rPr>
        <w:t>交通安全，交通管理，道路計画</w:t>
      </w:r>
    </w:p>
    <w:p w14:paraId="4EC7F949" w14:textId="77777777" w:rsidR="00961205" w:rsidRDefault="00961205" w:rsidP="00961205"/>
    <w:p w14:paraId="68B337B7" w14:textId="77777777" w:rsidR="00961205" w:rsidRDefault="00961205" w:rsidP="00961205">
      <w:pPr>
        <w:widowControl/>
        <w:jc w:val="left"/>
        <w:sectPr w:rsidR="00961205" w:rsidSect="000518A9">
          <w:type w:val="continuous"/>
          <w:pgSz w:w="11906" w:h="16838"/>
          <w:pgMar w:top="1077" w:right="1134" w:bottom="1077" w:left="1134" w:header="851" w:footer="992" w:gutter="0"/>
          <w:cols w:space="720"/>
          <w:docGrid w:type="linesAndChars" w:linePitch="305" w:charSpace="-3002"/>
        </w:sectPr>
      </w:pPr>
    </w:p>
    <w:p w14:paraId="3E6D4B49" w14:textId="77777777" w:rsidR="00961205" w:rsidRDefault="00961205" w:rsidP="00961205">
      <w:pPr>
        <w:topLinePunct/>
        <w:outlineLvl w:val="0"/>
        <w:rPr>
          <w:rFonts w:ascii="ＭＳ ゴシック" w:eastAsia="ＭＳ ゴシック" w:hAnsi="ＭＳ ゴシック"/>
        </w:rPr>
      </w:pPr>
      <w:r>
        <w:rPr>
          <w:rFonts w:ascii="ＭＳ ゴシック" w:eastAsia="ＭＳ ゴシック" w:hAnsi="ＭＳ ゴシック" w:hint="eastAsia"/>
        </w:rPr>
        <w:t>１．はじめに</w:t>
      </w:r>
    </w:p>
    <w:p w14:paraId="01EE0744" w14:textId="77777777" w:rsidR="00961205" w:rsidRDefault="00C53D74" w:rsidP="00961205">
      <w:pPr>
        <w:topLinePunct/>
        <w:ind w:firstLine="190"/>
      </w:pPr>
      <w:r w:rsidRPr="00C53D74">
        <w:rPr>
          <w:rFonts w:ascii="ＭＳ ゴシック" w:eastAsia="ＭＳ ゴシック" w:hAnsi="ＭＳ ゴシック" w:hint="eastAsia"/>
          <w:noProof/>
        </w:rPr>
        <mc:AlternateContent>
          <mc:Choice Requires="wps">
            <w:drawing>
              <wp:anchor distT="0" distB="0" distL="114300" distR="114300" simplePos="0" relativeHeight="251682816" behindDoc="0" locked="0" layoutInCell="1" allowOverlap="1" wp14:anchorId="5A7FA9F8" wp14:editId="6EA868DB">
                <wp:simplePos x="0" y="0"/>
                <wp:positionH relativeFrom="column">
                  <wp:posOffset>-665145</wp:posOffset>
                </wp:positionH>
                <wp:positionV relativeFrom="paragraph">
                  <wp:posOffset>267628</wp:posOffset>
                </wp:positionV>
                <wp:extent cx="1583690" cy="605790"/>
                <wp:effectExtent l="0" t="292100" r="3810" b="3810"/>
                <wp:wrapNone/>
                <wp:docPr id="3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1957"/>
                            <a:gd name="adj2" fmla="val -95837"/>
                          </a:avLst>
                        </a:prstGeom>
                        <a:solidFill>
                          <a:schemeClr val="accent4">
                            <a:lumMod val="40000"/>
                            <a:lumOff val="60000"/>
                          </a:schemeClr>
                        </a:solidFill>
                        <a:ln w="9525">
                          <a:noFill/>
                          <a:miter lim="800000"/>
                          <a:headEnd/>
                          <a:tailEnd/>
                        </a:ln>
                      </wps:spPr>
                      <wps:txbx>
                        <w:txbxContent>
                          <w:p w14:paraId="3B8205D4" w14:textId="77777777" w:rsidR="00C53D74" w:rsidRPr="00CF2B93" w:rsidRDefault="00C53D74" w:rsidP="00C53D74">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FA9F8" id="AutoShape 31" o:spid="_x0000_s1039" type="#_x0000_t61" style="position:absolute;left:0;text-align:left;margin-left:-52.35pt;margin-top:21.05pt;width:124.7pt;height:47.7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" adj="11223,-9901" fillcolor="#ffe599 [1303]" stroked="f">
                <v:textbox inset="5.85pt,.7pt,5.85pt,.7pt">
                  <w:txbxContent>
                    <w:p w14:paraId="3B8205D4" w14:textId="77777777" w:rsidR="00C53D74" w:rsidRPr="00CF2B93" w:rsidRDefault="00C53D74" w:rsidP="00C53D74">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961205">
        <w:rPr>
          <w:rFonts w:hint="eastAsia"/>
        </w:rPr>
        <w:t>本書式見本③は、</w:t>
      </w:r>
      <w:r w:rsidR="00961205">
        <w:rPr>
          <w:rFonts w:hint="eastAsia"/>
          <w:u w:val="single"/>
        </w:rPr>
        <w:t>「</w:t>
      </w:r>
      <w:r w:rsidR="00961205" w:rsidRPr="00CF5D06">
        <w:rPr>
          <w:rFonts w:hint="eastAsia"/>
          <w:u w:val="single"/>
        </w:rPr>
        <w:t>交通工学論文集」の分野</w:t>
      </w:r>
      <w:r w:rsidR="00961205" w:rsidRPr="00CF5D06">
        <w:rPr>
          <w:u w:val="single"/>
        </w:rPr>
        <w:t>2)</w:t>
      </w:r>
      <w:r w:rsidR="00961205" w:rsidRPr="00CF5D06">
        <w:rPr>
          <w:rFonts w:hint="eastAsia"/>
          <w:u w:val="single"/>
        </w:rPr>
        <w:t>（事例研究・調査報告研究・システム開発など）、ならびに「交通工学論文集</w:t>
      </w:r>
      <w:r w:rsidR="00961205" w:rsidRPr="00CF5D06">
        <w:rPr>
          <w:u w:val="single"/>
        </w:rPr>
        <w:t>(</w:t>
      </w:r>
      <w:r w:rsidR="00961205" w:rsidRPr="00CF5D06">
        <w:rPr>
          <w:rFonts w:hint="eastAsia"/>
          <w:u w:val="single"/>
        </w:rPr>
        <w:t>特集号</w:t>
      </w:r>
      <w:r w:rsidR="00961205" w:rsidRPr="00CF5D06">
        <w:rPr>
          <w:u w:val="single"/>
        </w:rPr>
        <w:t>B)</w:t>
      </w:r>
      <w:r w:rsidR="00961205" w:rsidRPr="00CF5D06">
        <w:rPr>
          <w:rFonts w:hint="eastAsia"/>
          <w:u w:val="single"/>
        </w:rPr>
        <w:t>」（実務論文）への投稿論文</w:t>
      </w:r>
      <w:r w:rsidR="00961205">
        <w:rPr>
          <w:rFonts w:hint="eastAsia"/>
        </w:rPr>
        <w:t>の作成にあたって留意すべき点をまとめたものである。</w:t>
      </w:r>
    </w:p>
    <w:p w14:paraId="239963B8" w14:textId="77777777" w:rsidR="00961205" w:rsidRDefault="00961205" w:rsidP="00961205">
      <w:pPr>
        <w:topLinePunct/>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4E933D2C" w14:textId="77777777" w:rsidR="00961205" w:rsidRDefault="00CD1ADB" w:rsidP="00961205">
      <w:pPr>
        <w:topLinePunct/>
        <w:ind w:firstLineChars="100" w:firstLine="185"/>
        <w:rPr>
          <w:szCs w:val="21"/>
        </w:rPr>
      </w:pPr>
      <w:r w:rsidRPr="006E2EB9">
        <w:rPr>
          <w:noProof/>
        </w:rPr>
        <mc:AlternateContent>
          <mc:Choice Requires="wps">
            <w:drawing>
              <wp:anchor distT="0" distB="0" distL="114300" distR="114300" simplePos="0" relativeHeight="251699200" behindDoc="0" locked="0" layoutInCell="1" allowOverlap="1" wp14:anchorId="4DCB8AA0" wp14:editId="1491F9B7">
                <wp:simplePos x="0" y="0"/>
                <wp:positionH relativeFrom="column">
                  <wp:posOffset>-578200</wp:posOffset>
                </wp:positionH>
                <wp:positionV relativeFrom="paragraph">
                  <wp:posOffset>562698</wp:posOffset>
                </wp:positionV>
                <wp:extent cx="1256030" cy="426720"/>
                <wp:effectExtent l="0" t="0" r="1270" b="500380"/>
                <wp:wrapNone/>
                <wp:docPr id="2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3876"/>
                            <a:gd name="adj2" fmla="val -164427"/>
                          </a:avLst>
                        </a:prstGeom>
                        <a:solidFill>
                          <a:schemeClr val="accent4">
                            <a:lumMod val="40000"/>
                            <a:lumOff val="60000"/>
                          </a:schemeClr>
                        </a:solidFill>
                        <a:ln w="9525">
                          <a:noFill/>
                          <a:miter lim="800000"/>
                          <a:headEnd/>
                          <a:tailEnd/>
                        </a:ln>
                      </wps:spPr>
                      <wps:txbx>
                        <w:txbxContent>
                          <w:p w14:paraId="09CC4B2F" w14:textId="77777777" w:rsidR="00CD1ADB" w:rsidRPr="007E391D" w:rsidRDefault="00CD1ADB" w:rsidP="00CD1ADB">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B8AA0" id="AutoShape 23" o:spid="_x0000_s1040" type="#_x0000_t61" style="position:absolute;left:0;text-align:left;margin-left:-45.55pt;margin-top:44.3pt;width:98.9pt;height:33.6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" adj="9963,-24716" fillcolor="#ffe599 [1303]" stroked="f">
                <v:textbox inset="5.85pt,.7pt,5.85pt,.7pt">
                  <w:txbxContent>
                    <w:p w14:paraId="09CC4B2F" w14:textId="77777777" w:rsidR="00CD1ADB" w:rsidRPr="007E391D" w:rsidRDefault="00CD1ADB" w:rsidP="00CD1ADB">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v:textbox>
              </v:shape>
            </w:pict>
          </mc:Fallback>
        </mc:AlternateContent>
      </w:r>
      <w:r w:rsidR="00FD6068" w:rsidRPr="00841F6C">
        <w:rPr>
          <w:rFonts w:ascii="Arial" w:eastAsia="ＭＳ ゴシック" w:hAnsi="Arial" w:hint="eastAsia"/>
          <w:noProof/>
          <w:szCs w:val="20"/>
        </w:rPr>
        <mc:AlternateContent>
          <mc:Choice Requires="wps">
            <w:drawing>
              <wp:anchor distT="0" distB="0" distL="114300" distR="114300" simplePos="0" relativeHeight="251697152" behindDoc="0" locked="0" layoutInCell="1" allowOverlap="1" wp14:anchorId="3F258FF0" wp14:editId="1F0FB558">
                <wp:simplePos x="0" y="0"/>
                <wp:positionH relativeFrom="column">
                  <wp:posOffset>644525</wp:posOffset>
                </wp:positionH>
                <wp:positionV relativeFrom="paragraph">
                  <wp:posOffset>1101068</wp:posOffset>
                </wp:positionV>
                <wp:extent cx="1870710" cy="375920"/>
                <wp:effectExtent l="0" t="0" r="0" b="5080"/>
                <wp:wrapNone/>
                <wp:docPr id="13"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071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5B86C207" w14:textId="77777777" w:rsidR="00FD6068" w:rsidRPr="00C90363" w:rsidRDefault="00FD6068" w:rsidP="00FD6068">
                            <w:r>
                              <w:rPr>
                                <w:rFonts w:hint="eastAsia"/>
                              </w:rPr>
                              <w:t>章見出し</w:t>
                            </w:r>
                            <w:r w:rsidRPr="00C90363">
                              <w:rPr>
                                <w:rFonts w:hint="eastAsia"/>
                              </w:rPr>
                              <w:t>の前は</w:t>
                            </w:r>
                            <w:r w:rsidRPr="00C90363">
                              <w:t>1</w:t>
                            </w:r>
                            <w:r w:rsidRPr="00C90363">
                              <w:t>行空ける</w:t>
                            </w:r>
                          </w:p>
                          <w:p w14:paraId="5BCE73DD" w14:textId="77777777" w:rsidR="00FD6068" w:rsidRPr="00C90363" w:rsidRDefault="00FD6068" w:rsidP="00FD6068"/>
                          <w:p w14:paraId="1A3FBFA7" w14:textId="77777777" w:rsidR="00FD6068" w:rsidRPr="00C90363" w:rsidRDefault="00FD6068" w:rsidP="00FD6068"/>
                          <w:p w14:paraId="1AA81F65" w14:textId="77777777" w:rsidR="00FD6068" w:rsidRPr="00C90363" w:rsidRDefault="00FD6068" w:rsidP="00FD6068"/>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258FF0" id="_x0000_s1041" type="#_x0000_t13" style="position:absolute;left:0;text-align:left;margin-left:50.75pt;margin-top:86.7pt;width:147.3pt;height:29.6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" adj="17679" fillcolor="#ffe599 [1303]" stroked="f">
                <v:textbox inset="5.85pt,.7pt,5.85pt,.7pt">
                  <w:txbxContent>
                    <w:p w14:paraId="5B86C207" w14:textId="77777777" w:rsidR="00FD6068" w:rsidRPr="00C90363" w:rsidRDefault="00FD6068" w:rsidP="00FD6068">
                      <w:r>
                        <w:rPr>
                          <w:rFonts w:hint="eastAsia"/>
                        </w:rPr>
                        <w:t>章見出し</w:t>
                      </w:r>
                      <w:r w:rsidRPr="00C90363">
                        <w:rPr>
                          <w:rFonts w:hint="eastAsia"/>
                        </w:rPr>
                        <w:t>の前は</w:t>
                      </w:r>
                      <w:r w:rsidRPr="00C90363">
                        <w:t>1</w:t>
                      </w:r>
                      <w:r w:rsidRPr="00C90363">
                        <w:t>行空ける</w:t>
                      </w:r>
                    </w:p>
                    <w:p w14:paraId="5BCE73DD" w14:textId="77777777" w:rsidR="00FD6068" w:rsidRPr="00C90363" w:rsidRDefault="00FD6068" w:rsidP="00FD6068"/>
                    <w:p w14:paraId="1A3FBFA7" w14:textId="77777777" w:rsidR="00FD6068" w:rsidRPr="00C90363" w:rsidRDefault="00FD6068" w:rsidP="00FD6068"/>
                    <w:p w14:paraId="1AA81F65" w14:textId="77777777" w:rsidR="00FD6068" w:rsidRPr="00C90363" w:rsidRDefault="00FD6068" w:rsidP="00FD6068"/>
                  </w:txbxContent>
                </v:textbox>
              </v:shape>
            </w:pict>
          </mc:Fallback>
        </mc:AlternateContent>
      </w:r>
      <w:r w:rsidR="00961205">
        <w:rPr>
          <w:rFonts w:hint="eastAsia"/>
        </w:rPr>
        <w:t>なお、論文の言語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19E9BBA" w14:textId="77777777" w:rsidR="00961205" w:rsidRDefault="00961205" w:rsidP="00961205">
      <w:pPr>
        <w:outlineLvl w:val="0"/>
        <w:rPr>
          <w:rFonts w:ascii="ＭＳ ゴシック" w:eastAsia="ＭＳ ゴシック" w:hAnsi="ＭＳ ゴシック"/>
        </w:rPr>
      </w:pPr>
    </w:p>
    <w:p w14:paraId="3CC8E0C6" w14:textId="77777777" w:rsidR="00961205" w:rsidRDefault="00FD6068" w:rsidP="00961205">
      <w:pPr>
        <w:outlineLvl w:val="0"/>
        <w:rPr>
          <w:rFonts w:ascii="ＭＳ ゴシック" w:eastAsia="ＭＳ ゴシック" w:hAnsi="ＭＳ ゴシック"/>
        </w:rPr>
      </w:pPr>
      <w:r w:rsidRPr="00841F6C">
        <w:rPr>
          <w:rFonts w:ascii="Arial" w:eastAsia="ＭＳ ゴシック" w:hAnsi="Arial" w:hint="eastAsia"/>
          <w:noProof/>
          <w:szCs w:val="20"/>
        </w:rPr>
        <mc:AlternateContent>
          <mc:Choice Requires="wps">
            <w:drawing>
              <wp:anchor distT="0" distB="0" distL="114300" distR="114300" simplePos="0" relativeHeight="251689984" behindDoc="0" locked="0" layoutInCell="1" allowOverlap="1" wp14:anchorId="38ACAB90" wp14:editId="533E8ECD">
                <wp:simplePos x="0" y="0"/>
                <wp:positionH relativeFrom="column">
                  <wp:posOffset>644832</wp:posOffset>
                </wp:positionH>
                <wp:positionV relativeFrom="paragraph">
                  <wp:posOffset>108344</wp:posOffset>
                </wp:positionV>
                <wp:extent cx="1870710" cy="375920"/>
                <wp:effectExtent l="0" t="0" r="0" b="5080"/>
                <wp:wrapNone/>
                <wp:docPr id="3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071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453328A5" w14:textId="77777777" w:rsidR="00841F6C" w:rsidRPr="00C90363" w:rsidRDefault="00841F6C" w:rsidP="00841F6C">
                            <w:r w:rsidRPr="00C90363">
                              <w:rPr>
                                <w:rFonts w:hint="eastAsia"/>
                              </w:rPr>
                              <w:t>節</w:t>
                            </w:r>
                            <w:r>
                              <w:rPr>
                                <w:rFonts w:hint="eastAsia"/>
                              </w:rPr>
                              <w:t>見出し</w:t>
                            </w:r>
                            <w:r w:rsidRPr="00C90363">
                              <w:rPr>
                                <w:rFonts w:hint="eastAsia"/>
                              </w:rPr>
                              <w:t>の前は</w:t>
                            </w:r>
                            <w:r w:rsidRPr="00C90363">
                              <w:t>1</w:t>
                            </w:r>
                            <w:r w:rsidRPr="00C90363">
                              <w:t>行空ける</w:t>
                            </w:r>
                          </w:p>
                          <w:p w14:paraId="56AB1B68" w14:textId="77777777" w:rsidR="00841F6C" w:rsidRPr="00C90363" w:rsidRDefault="00841F6C" w:rsidP="00841F6C"/>
                          <w:p w14:paraId="7D4739F9" w14:textId="77777777" w:rsidR="00841F6C" w:rsidRPr="00C90363" w:rsidRDefault="00841F6C" w:rsidP="00841F6C"/>
                          <w:p w14:paraId="3087F374" w14:textId="77777777" w:rsidR="00841F6C" w:rsidRPr="00C90363" w:rsidRDefault="00841F6C" w:rsidP="00841F6C"/>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CAB90" id="_x0000_s1042" type="#_x0000_t13" style="position:absolute;left:0;text-align:left;margin-left:50.75pt;margin-top:8.55pt;width:147.3pt;height:29.6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" adj="17679" fillcolor="#ffe599 [1303]" stroked="f">
                <v:textbox inset="5.85pt,.7pt,5.85pt,.7pt">
                  <w:txbxContent>
                    <w:p w14:paraId="453328A5" w14:textId="77777777" w:rsidR="00841F6C" w:rsidRPr="00C90363" w:rsidRDefault="00841F6C" w:rsidP="00841F6C">
                      <w:r w:rsidRPr="00C90363">
                        <w:rPr>
                          <w:rFonts w:hint="eastAsia"/>
                        </w:rPr>
                        <w:t>節</w:t>
                      </w:r>
                      <w:r>
                        <w:rPr>
                          <w:rFonts w:hint="eastAsia"/>
                        </w:rPr>
                        <w:t>見出し</w:t>
                      </w:r>
                      <w:r w:rsidRPr="00C90363">
                        <w:rPr>
                          <w:rFonts w:hint="eastAsia"/>
                        </w:rPr>
                        <w:t>の前は</w:t>
                      </w:r>
                      <w:r w:rsidRPr="00C90363">
                        <w:t>1</w:t>
                      </w:r>
                      <w:r w:rsidRPr="00C90363">
                        <w:t>行空ける</w:t>
                      </w:r>
                    </w:p>
                    <w:p w14:paraId="56AB1B68" w14:textId="77777777" w:rsidR="00841F6C" w:rsidRPr="00C90363" w:rsidRDefault="00841F6C" w:rsidP="00841F6C"/>
                    <w:p w14:paraId="7D4739F9" w14:textId="77777777" w:rsidR="00841F6C" w:rsidRPr="00C90363" w:rsidRDefault="00841F6C" w:rsidP="00841F6C"/>
                    <w:p w14:paraId="3087F374" w14:textId="77777777" w:rsidR="00841F6C" w:rsidRPr="00C90363" w:rsidRDefault="00841F6C" w:rsidP="00841F6C"/>
                  </w:txbxContent>
                </v:textbox>
              </v:shape>
            </w:pict>
          </mc:Fallback>
        </mc:AlternateContent>
      </w:r>
      <w:r w:rsidR="0019303B">
        <w:rPr>
          <w:noProof/>
        </w:rPr>
        <mc:AlternateContent>
          <mc:Choice Requires="wps">
            <w:drawing>
              <wp:anchor distT="0" distB="0" distL="114300" distR="114300" simplePos="0" relativeHeight="251661312" behindDoc="0" locked="0" layoutInCell="1" allowOverlap="1" wp14:anchorId="21F91FFF" wp14:editId="6D4D4516">
                <wp:simplePos x="0" y="0"/>
                <wp:positionH relativeFrom="column">
                  <wp:posOffset>20320</wp:posOffset>
                </wp:positionH>
                <wp:positionV relativeFrom="page">
                  <wp:posOffset>8702040</wp:posOffset>
                </wp:positionV>
                <wp:extent cx="6108700" cy="1288415"/>
                <wp:effectExtent l="0" t="0" r="0" b="6985"/>
                <wp:wrapThrough wrapText="bothSides">
                  <wp:wrapPolygon edited="0">
                    <wp:start x="135" y="0"/>
                    <wp:lineTo x="135" y="21504"/>
                    <wp:lineTo x="21420" y="21504"/>
                    <wp:lineTo x="21420" y="0"/>
                    <wp:lineTo x="135" y="0"/>
                  </wp:wrapPolygon>
                </wp:wrapThrough>
                <wp:docPr id="13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8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961205" w14:paraId="77E91F40" w14:textId="77777777">
                              <w:trPr>
                                <w:trHeight w:val="2556"/>
                              </w:trPr>
                              <w:tc>
                                <w:tcPr>
                                  <w:tcW w:w="9597" w:type="dxa"/>
                                  <w:tcBorders>
                                    <w:top w:val="single" w:sz="4" w:space="0" w:color="auto"/>
                                    <w:left w:val="nil"/>
                                    <w:bottom w:val="nil"/>
                                    <w:right w:val="nil"/>
                                  </w:tcBorders>
                                  <w:hideMark/>
                                </w:tcPr>
                                <w:p w14:paraId="360F4023" w14:textId="77777777" w:rsidR="00961205" w:rsidRDefault="00961205">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021C3EA2" w14:textId="77777777" w:rsidR="00961205" w:rsidRDefault="00961205">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09B7E02" w14:textId="77777777" w:rsidR="00961205" w:rsidRDefault="00961205"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383DCC33" w14:textId="77777777" w:rsidR="00961205" w:rsidRPr="000E185A" w:rsidRDefault="00961205">
                                  <w:pPr>
                                    <w:topLinePunct/>
                                    <w:snapToGrid w:val="0"/>
                                    <w:spacing w:line="280" w:lineRule="exact"/>
                                    <w:ind w:left="423" w:hangingChars="229" w:hanging="423"/>
                                    <w:jc w:val="left"/>
                                    <w:rPr>
                                      <w:szCs w:val="20"/>
                                    </w:rPr>
                                  </w:pPr>
                                  <w:r>
                                    <w:rPr>
                                      <w:szCs w:val="20"/>
                                    </w:rPr>
                                    <w:t>3</w:t>
                                  </w:r>
                                  <w:r>
                                    <w:rPr>
                                      <w:szCs w:val="20"/>
                                    </w:rPr>
                                    <w:tab/>
                                  </w:r>
                                  <w:r>
                                    <w:t>JSTE Inc.</w:t>
                                  </w:r>
                                </w:p>
                                <w:p w14:paraId="35CF9738" w14:textId="77777777" w:rsidR="00961205" w:rsidRPr="000E185A" w:rsidRDefault="00961205">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4560C745" w14:textId="77777777" w:rsidR="00961205" w:rsidRDefault="00961205" w:rsidP="00961205"/>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91FFF" id="Text Box 28" o:spid="_x0000_s1043" type="#_x0000_t202" style="position:absolute;left:0;text-align:left;margin-left:1.6pt;margin-top:685.2pt;width:481pt;height:101.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961205" w14:paraId="77E91F40" w14:textId="77777777">
                        <w:trPr>
                          <w:trHeight w:val="2556"/>
                        </w:trPr>
                        <w:tc>
                          <w:tcPr>
                            <w:tcW w:w="9597" w:type="dxa"/>
                            <w:tcBorders>
                              <w:top w:val="single" w:sz="4" w:space="0" w:color="auto"/>
                              <w:left w:val="nil"/>
                              <w:bottom w:val="nil"/>
                              <w:right w:val="nil"/>
                            </w:tcBorders>
                            <w:hideMark/>
                          </w:tcPr>
                          <w:p w14:paraId="360F4023" w14:textId="77777777" w:rsidR="00961205" w:rsidRDefault="00961205">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021C3EA2" w14:textId="77777777" w:rsidR="00961205" w:rsidRDefault="00961205">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09B7E02" w14:textId="77777777" w:rsidR="00961205" w:rsidRDefault="00961205"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383DCC33" w14:textId="77777777" w:rsidR="00961205" w:rsidRPr="000E185A" w:rsidRDefault="00961205">
                            <w:pPr>
                              <w:topLinePunct/>
                              <w:snapToGrid w:val="0"/>
                              <w:spacing w:line="280" w:lineRule="exact"/>
                              <w:ind w:left="423" w:hangingChars="229" w:hanging="423"/>
                              <w:jc w:val="left"/>
                              <w:rPr>
                                <w:szCs w:val="20"/>
                              </w:rPr>
                            </w:pPr>
                            <w:r>
                              <w:rPr>
                                <w:szCs w:val="20"/>
                              </w:rPr>
                              <w:t>3</w:t>
                            </w:r>
                            <w:r>
                              <w:rPr>
                                <w:szCs w:val="20"/>
                              </w:rPr>
                              <w:tab/>
                            </w:r>
                            <w:r>
                              <w:t>JSTE Inc.</w:t>
                            </w:r>
                          </w:p>
                          <w:p w14:paraId="35CF9738" w14:textId="77777777" w:rsidR="00961205" w:rsidRPr="000E185A" w:rsidRDefault="00961205">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4560C745" w14:textId="77777777" w:rsidR="00961205" w:rsidRDefault="00961205" w:rsidP="00961205"/>
                  </w:txbxContent>
                </v:textbox>
                <w10:wrap type="through" anchory="page"/>
              </v:shape>
            </w:pict>
          </mc:Fallback>
        </mc:AlternateContent>
      </w:r>
      <w:r w:rsidR="00C53D74" w:rsidRPr="00C53D74">
        <w:rPr>
          <w:rFonts w:ascii="ＭＳ ゴシック" w:eastAsia="ＭＳ ゴシック" w:hAnsi="ＭＳ ゴシック"/>
          <w:noProof/>
        </w:rPr>
        <mc:AlternateContent>
          <mc:Choice Requires="wps">
            <w:drawing>
              <wp:anchor distT="0" distB="0" distL="114300" distR="114300" simplePos="0" relativeHeight="251686912" behindDoc="0" locked="0" layoutInCell="1" allowOverlap="1" wp14:anchorId="486059D3" wp14:editId="3362BECE">
                <wp:simplePos x="0" y="0"/>
                <wp:positionH relativeFrom="column">
                  <wp:posOffset>1769110</wp:posOffset>
                </wp:positionH>
                <wp:positionV relativeFrom="paragraph">
                  <wp:posOffset>284480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4A4CB1D0" w14:textId="77777777" w:rsidR="00C53D74" w:rsidRPr="0037198E" w:rsidRDefault="00C53D74" w:rsidP="00C53D74">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059D3" id="_x0000_s1044" type="#_x0000_t69" style="position:absolute;left:0;text-align:left;margin-left:139.3pt;margin-top:224pt;width:54.5pt;height:33.9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" adj="4209,5714" fillcolor="#ffe599 [1303]" stroked="f">
                <v:textbox style="layout-flow:vertical;mso-layout-flow-alt:bottom-to-top" inset="5.85pt,.7pt,5.85pt,.7pt">
                  <w:txbxContent>
                    <w:p w14:paraId="4A4CB1D0" w14:textId="77777777" w:rsidR="00C53D74" w:rsidRPr="0037198E" w:rsidRDefault="00C53D74" w:rsidP="00C53D74">
                      <w:pPr>
                        <w:jc w:val="center"/>
                      </w:pPr>
                      <w:r w:rsidRPr="0037198E">
                        <w:rPr>
                          <w:rFonts w:hint="eastAsia"/>
                        </w:rPr>
                        <w:t>19mm</w:t>
                      </w:r>
                    </w:p>
                  </w:txbxContent>
                </v:textbox>
              </v:shape>
            </w:pict>
          </mc:Fallback>
        </mc:AlternateContent>
      </w:r>
      <w:r w:rsidR="00961205">
        <w:rPr>
          <w:rFonts w:ascii="ＭＳ ゴシック" w:eastAsia="ＭＳ ゴシック" w:hAnsi="ＭＳ ゴシック" w:hint="eastAsia"/>
        </w:rPr>
        <w:t>２．書式規定</w:t>
      </w:r>
    </w:p>
    <w:p w14:paraId="0163DA3C" w14:textId="77777777" w:rsidR="00961205" w:rsidRDefault="00961205" w:rsidP="00961205">
      <w:pPr>
        <w:topLinePunct/>
        <w:rPr>
          <w:rFonts w:ascii="ＭＳ ゴシック" w:eastAsia="ＭＳ ゴシック" w:hAnsi="ＭＳ ゴシック"/>
        </w:rPr>
      </w:pPr>
    </w:p>
    <w:p w14:paraId="6EB7E79E" w14:textId="77777777" w:rsidR="00961205" w:rsidRDefault="00841F6C" w:rsidP="00961205">
      <w:pPr>
        <w:topLinePunct/>
        <w:rPr>
          <w:rFonts w:ascii="Arial" w:eastAsia="ＭＳ ゴシック" w:hAnsi="Arial"/>
          <w:szCs w:val="20"/>
        </w:rPr>
      </w:pPr>
      <w:r w:rsidRPr="00841F6C">
        <w:rPr>
          <w:rFonts w:ascii="Arial" w:eastAsia="ＭＳ ゴシック" w:hAnsi="Arial"/>
          <w:noProof/>
          <w:szCs w:val="20"/>
        </w:rPr>
        <mc:AlternateContent>
          <mc:Choice Requires="wps">
            <w:drawing>
              <wp:anchor distT="0" distB="0" distL="114300" distR="114300" simplePos="0" relativeHeight="251691008" behindDoc="0" locked="0" layoutInCell="1" allowOverlap="1" wp14:anchorId="6E3EC5CA" wp14:editId="7936D83B">
                <wp:simplePos x="0" y="0"/>
                <wp:positionH relativeFrom="column">
                  <wp:posOffset>1727463</wp:posOffset>
                </wp:positionH>
                <wp:positionV relativeFrom="paragraph">
                  <wp:posOffset>114869</wp:posOffset>
                </wp:positionV>
                <wp:extent cx="1703705" cy="228600"/>
                <wp:effectExtent l="1320800" t="0" r="0" b="0"/>
                <wp:wrapNone/>
                <wp:docPr id="4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703705" cy="228600"/>
                        </a:xfrm>
                        <a:prstGeom prst="wedgeRectCallout">
                          <a:avLst>
                            <a:gd name="adj1" fmla="val -127424"/>
                            <a:gd name="adj2" fmla="val 22593"/>
                          </a:avLst>
                        </a:prstGeom>
                        <a:solidFill>
                          <a:schemeClr val="accent4">
                            <a:lumMod val="40000"/>
                            <a:lumOff val="60000"/>
                          </a:schemeClr>
                        </a:solidFill>
                        <a:ln w="9525">
                          <a:noFill/>
                          <a:miter lim="800000"/>
                          <a:headEnd/>
                          <a:tailEnd/>
                        </a:ln>
                      </wps:spPr>
                      <wps:txbx>
                        <w:txbxContent>
                          <w:p w14:paraId="07404525" w14:textId="77777777" w:rsidR="00841F6C" w:rsidRPr="007E391D" w:rsidRDefault="00841F6C" w:rsidP="00841F6C">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EC5CA" id="_x0000_s1045" type="#_x0000_t61" style="position:absolute;left:0;text-align:left;margin-left:136pt;margin-top:9.05pt;width:134.15pt;height:18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" adj="-16724,15680" fillcolor="#ffe599 [1303]" stroked="f">
                <v:textbox inset="5.85pt,.7pt,5.85pt,.7pt">
                  <w:txbxContent>
                    <w:p w14:paraId="07404525" w14:textId="77777777" w:rsidR="00841F6C" w:rsidRPr="007E391D" w:rsidRDefault="00841F6C" w:rsidP="00841F6C">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v:textbox>
              </v:shape>
            </w:pict>
          </mc:Fallback>
        </mc:AlternateContent>
      </w:r>
      <w:r w:rsidR="00961205">
        <w:rPr>
          <w:rFonts w:ascii="Arial" w:eastAsia="ＭＳ ゴシック" w:hAnsi="Arial"/>
          <w:szCs w:val="20"/>
        </w:rPr>
        <w:t>2.1</w:t>
      </w:r>
      <w:r w:rsidR="00961205">
        <w:rPr>
          <w:rFonts w:ascii="Arial" w:eastAsia="ＭＳ ゴシック" w:hAnsi="Arial" w:hint="eastAsia"/>
          <w:szCs w:val="20"/>
        </w:rPr>
        <w:t xml:space="preserve">　形態に関する規定</w:t>
      </w:r>
    </w:p>
    <w:p w14:paraId="203D7E9B"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722EB608" w14:textId="77777777" w:rsidR="00961205" w:rsidRDefault="00961205" w:rsidP="00961205">
      <w:pPr>
        <w:topLinePunct/>
        <w:ind w:firstLineChars="100" w:firstLine="185"/>
      </w:pPr>
      <w:r>
        <w:rPr>
          <w:rFonts w:hint="eastAsia"/>
        </w:rPr>
        <w:t>用紙は、</w:t>
      </w:r>
      <w:r>
        <w:t>A4</w:t>
      </w:r>
      <w:r>
        <w:rPr>
          <w:rFonts w:hint="eastAsia"/>
        </w:rPr>
        <w:t>判とする。</w:t>
      </w:r>
    </w:p>
    <w:p w14:paraId="050A33D1"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73728368" w14:textId="77777777" w:rsidR="00961205" w:rsidRDefault="000B7786" w:rsidP="00961205">
      <w:pPr>
        <w:topLinePunct/>
        <w:ind w:firstLineChars="100" w:firstLine="185"/>
      </w:pPr>
      <w:r w:rsidRPr="00C53D74">
        <w:rPr>
          <w:rFonts w:ascii="ＭＳ ゴシック" w:eastAsia="ＭＳ ゴシック" w:hAnsi="ＭＳ ゴシック" w:hint="eastAsia"/>
          <w:noProof/>
        </w:rPr>
        <mc:AlternateContent>
          <mc:Choice Requires="wps">
            <w:drawing>
              <wp:anchor distT="0" distB="0" distL="114300" distR="114300" simplePos="0" relativeHeight="251685888" behindDoc="0" locked="0" layoutInCell="1" allowOverlap="1" wp14:anchorId="48124765" wp14:editId="0049C031">
                <wp:simplePos x="0" y="0"/>
                <wp:positionH relativeFrom="column">
                  <wp:posOffset>2836545</wp:posOffset>
                </wp:positionH>
                <wp:positionV relativeFrom="page">
                  <wp:posOffset>9430648</wp:posOffset>
                </wp:positionV>
                <wp:extent cx="3338830" cy="614680"/>
                <wp:effectExtent l="2387600" t="0" r="1270" b="0"/>
                <wp:wrapNone/>
                <wp:docPr id="28"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121425"/>
                            <a:gd name="adj2" fmla="val 518"/>
                          </a:avLst>
                        </a:prstGeom>
                        <a:solidFill>
                          <a:schemeClr val="accent4">
                            <a:lumMod val="40000"/>
                            <a:lumOff val="60000"/>
                          </a:schemeClr>
                        </a:solidFill>
                        <a:ln w="9525">
                          <a:noFill/>
                          <a:miter lim="800000"/>
                          <a:headEnd/>
                          <a:tailEnd/>
                        </a:ln>
                      </wps:spPr>
                      <wps:txbx>
                        <w:txbxContent>
                          <w:p w14:paraId="45B0B8F0" w14:textId="77777777" w:rsidR="00C53D74" w:rsidRPr="00E42161" w:rsidRDefault="00C53D74" w:rsidP="00C53D74">
                            <w:r>
                              <w:rPr>
                                <w:rFonts w:hint="eastAsia"/>
                              </w:rPr>
                              <w:t>非会員の場合、「非会員」</w:t>
                            </w:r>
                            <w:r w:rsidRPr="00E42161">
                              <w:t>と</w:t>
                            </w:r>
                            <w:r>
                              <w:rPr>
                                <w:rFonts w:hint="eastAsia"/>
                              </w:rPr>
                              <w:t>記載</w:t>
                            </w:r>
                            <w:r w:rsidRPr="00E42161">
                              <w:rPr>
                                <w:rFonts w:hint="eastAsia"/>
                              </w:rPr>
                              <w:t>する必要はありません。</w:t>
                            </w:r>
                            <w:r>
                              <w:br/>
                            </w:r>
                            <w:r>
                              <w:rPr>
                                <w:rFonts w:hint="eastAsia"/>
                              </w:rPr>
                              <w:t>また、これを機</w:t>
                            </w:r>
                            <w:r w:rsidRPr="00E42161">
                              <w:rPr>
                                <w:rFonts w:hint="eastAsia"/>
                              </w:rPr>
                              <w:t>に是非</w:t>
                            </w:r>
                            <w:r w:rsidRPr="00E42161">
                              <w:t>入会</w:t>
                            </w:r>
                            <w:r w:rsidRPr="00E42161">
                              <w:rPr>
                                <w:rFonts w:hint="eastAsia"/>
                              </w:rPr>
                              <w:t>をご検討ください。</w:t>
                            </w:r>
                          </w:p>
                          <w:p w14:paraId="27B3B8C3" w14:textId="77777777" w:rsidR="00C53D74" w:rsidRPr="00E42161" w:rsidRDefault="00C53D74" w:rsidP="00C53D74">
                            <w:r w:rsidRPr="00E42161">
                              <w:rPr>
                                <w:rFonts w:hint="eastAsia"/>
                              </w:rPr>
                              <w:t xml:space="preserve">　</w:t>
                            </w:r>
                            <w:r w:rsidRPr="00E42161">
                              <w:t>http://www.jste.or.jp/Entry/entry.html</w:t>
                            </w:r>
                          </w:p>
                          <w:p w14:paraId="34C3E80F" w14:textId="77777777" w:rsidR="00C53D74" w:rsidRPr="00E42161" w:rsidRDefault="00C53D74" w:rsidP="00C53D74"/>
                          <w:p w14:paraId="5AAA4B68" w14:textId="77777777" w:rsidR="00C53D74" w:rsidRPr="00E42161" w:rsidRDefault="00C53D74" w:rsidP="00C53D7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24765" id="AutoShape 25" o:spid="_x0000_s1046" type="#_x0000_t61" style="position:absolute;left:0;text-align:left;margin-left:223.35pt;margin-top:742.55pt;width:262.9pt;height:48.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" adj="-15428,10912" fillcolor="#ffe599 [1303]" stroked="f">
                <v:textbox inset="5.85pt,.7pt,5.85pt,.7pt">
                  <w:txbxContent>
                    <w:p w14:paraId="45B0B8F0" w14:textId="77777777" w:rsidR="00C53D74" w:rsidRPr="00E42161" w:rsidRDefault="00C53D74" w:rsidP="00C53D74">
                      <w:r>
                        <w:rPr>
                          <w:rFonts w:hint="eastAsia"/>
                        </w:rPr>
                        <w:t>非会員の場合、「非会員」</w:t>
                      </w:r>
                      <w:r w:rsidRPr="00E42161">
                        <w:t>と</w:t>
                      </w:r>
                      <w:r>
                        <w:rPr>
                          <w:rFonts w:hint="eastAsia"/>
                        </w:rPr>
                        <w:t>記載</w:t>
                      </w:r>
                      <w:r w:rsidRPr="00E42161">
                        <w:rPr>
                          <w:rFonts w:hint="eastAsia"/>
                        </w:rPr>
                        <w:t>する必要はありません。</w:t>
                      </w:r>
                      <w:r>
                        <w:br/>
                      </w:r>
                      <w:r>
                        <w:rPr>
                          <w:rFonts w:hint="eastAsia"/>
                        </w:rPr>
                        <w:t>また、これを機</w:t>
                      </w:r>
                      <w:r w:rsidRPr="00E42161">
                        <w:rPr>
                          <w:rFonts w:hint="eastAsia"/>
                        </w:rPr>
                        <w:t>に是非</w:t>
                      </w:r>
                      <w:r w:rsidRPr="00E42161">
                        <w:t>入会</w:t>
                      </w:r>
                      <w:r w:rsidRPr="00E42161">
                        <w:rPr>
                          <w:rFonts w:hint="eastAsia"/>
                        </w:rPr>
                        <w:t>をご検討ください。</w:t>
                      </w:r>
                    </w:p>
                    <w:p w14:paraId="27B3B8C3" w14:textId="77777777" w:rsidR="00C53D74" w:rsidRPr="00E42161" w:rsidRDefault="00C53D74" w:rsidP="00C53D74">
                      <w:r w:rsidRPr="00E42161">
                        <w:rPr>
                          <w:rFonts w:hint="eastAsia"/>
                        </w:rPr>
                        <w:t xml:space="preserve">　</w:t>
                      </w:r>
                      <w:r w:rsidRPr="00E42161">
                        <w:t>http://www.jste.or.jp/Entry/entry.html</w:t>
                      </w:r>
                    </w:p>
                    <w:p w14:paraId="34C3E80F" w14:textId="77777777" w:rsidR="00C53D74" w:rsidRPr="00E42161" w:rsidRDefault="00C53D74" w:rsidP="00C53D74"/>
                    <w:p w14:paraId="5AAA4B68" w14:textId="77777777" w:rsidR="00C53D74" w:rsidRPr="00E42161" w:rsidRDefault="00C53D74" w:rsidP="00C53D74"/>
                  </w:txbxContent>
                </v:textbox>
                <w10:wrap anchory="page"/>
              </v:shape>
            </w:pict>
          </mc:Fallback>
        </mc:AlternateContent>
      </w:r>
      <w:r w:rsidR="00961205">
        <w:rPr>
          <w:rFonts w:hint="eastAsia"/>
        </w:rPr>
        <w:t>上限</w:t>
      </w:r>
      <w:r w:rsidR="00961205">
        <w:t>10</w:t>
      </w:r>
      <w:r w:rsidR="00961205">
        <w:rPr>
          <w:rFonts w:hint="eastAsia"/>
        </w:rPr>
        <w:t>ページとし、下限は定めない。修正意見に基づ</w:t>
      </w:r>
      <w:r w:rsidR="00961205">
        <w:rPr>
          <w:rFonts w:hint="eastAsia"/>
        </w:rPr>
        <w:t>く修正後もこの上限を超えることは認めない。</w:t>
      </w:r>
    </w:p>
    <w:p w14:paraId="0B282C9D"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F443204" w14:textId="77777777" w:rsidR="00961205" w:rsidRDefault="00C53D74" w:rsidP="00961205">
      <w:pPr>
        <w:topLinePunct/>
        <w:ind w:firstLineChars="100" w:firstLine="185"/>
      </w:pPr>
      <w:r w:rsidRPr="00C53D74">
        <w:rPr>
          <w:rFonts w:ascii="ＭＳ ゴシック" w:eastAsia="ＭＳ ゴシック" w:hAnsi="ＭＳ ゴシック"/>
          <w:noProof/>
        </w:rPr>
        <mc:AlternateContent>
          <mc:Choice Requires="wps">
            <w:drawing>
              <wp:anchor distT="0" distB="0" distL="114300" distR="114300" simplePos="0" relativeHeight="251683840" behindDoc="0" locked="0" layoutInCell="1" allowOverlap="1" wp14:anchorId="285ECAC1" wp14:editId="5795155F">
                <wp:simplePos x="0" y="0"/>
                <wp:positionH relativeFrom="column">
                  <wp:posOffset>2957083</wp:posOffset>
                </wp:positionH>
                <wp:positionV relativeFrom="paragraph">
                  <wp:posOffset>245745</wp:posOffset>
                </wp:positionV>
                <wp:extent cx="694690" cy="361950"/>
                <wp:effectExtent l="0" t="0" r="3810" b="6350"/>
                <wp:wrapNone/>
                <wp:docPr id="33"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chemeClr val="accent4">
                            <a:lumMod val="40000"/>
                            <a:lumOff val="60000"/>
                          </a:schemeClr>
                        </a:solidFill>
                        <a:ln w="9525">
                          <a:noFill/>
                          <a:miter lim="800000"/>
                          <a:headEnd/>
                          <a:tailEnd/>
                        </a:ln>
                      </wps:spPr>
                      <wps:txbx>
                        <w:txbxContent>
                          <w:p w14:paraId="0F53C9E8" w14:textId="77777777" w:rsidR="00C53D74" w:rsidRPr="00C90363" w:rsidRDefault="00C53D74" w:rsidP="00C53D74">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5ECAC1" id="AutoShape 30" o:spid="_x0000_s1047" type="#_x0000_t69" style="position:absolute;left:0;text-align:left;margin-left:232.85pt;margin-top:19.35pt;width:54.7pt;height:2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" fillcolor="#ffe599 [1303]" stroked="f">
                <v:textbox inset="5.85pt,.7pt,5.85pt,.7pt">
                  <w:txbxContent>
                    <w:p w14:paraId="0F53C9E8" w14:textId="77777777" w:rsidR="00C53D74" w:rsidRPr="00C90363" w:rsidRDefault="00C53D74" w:rsidP="00C53D74">
                      <w:pPr>
                        <w:jc w:val="center"/>
                      </w:pPr>
                      <w:r w:rsidRPr="00C90363">
                        <w:rPr>
                          <w:rFonts w:hint="eastAsia"/>
                        </w:rPr>
                        <w:t>20mm</w:t>
                      </w:r>
                    </w:p>
                  </w:txbxContent>
                </v:textbox>
              </v:shape>
            </w:pict>
          </mc:Fallback>
        </mc:AlternateContent>
      </w:r>
      <w:r w:rsidR="00961205">
        <w:rPr>
          <w:rFonts w:hint="eastAsia"/>
        </w:rPr>
        <w:t>各ページ上下各</w:t>
      </w:r>
      <w:r w:rsidR="00961205">
        <w:t>19mm</w:t>
      </w:r>
      <w:r w:rsidR="00961205">
        <w:rPr>
          <w:rFonts w:hint="eastAsia"/>
        </w:rPr>
        <w:t>、左右各</w:t>
      </w:r>
      <w:r w:rsidR="00961205">
        <w:t>20mm</w:t>
      </w:r>
      <w:r w:rsidR="00961205">
        <w:rPr>
          <w:rFonts w:hint="eastAsia"/>
        </w:rPr>
        <w:t>の余白をとる。本体部分の字数は</w:t>
      </w:r>
      <w:r w:rsidR="00961205" w:rsidRPr="00EA17CB">
        <w:rPr>
          <w:u w:val="single"/>
        </w:rPr>
        <w:t>25</w:t>
      </w:r>
      <w:r w:rsidR="00961205" w:rsidRPr="00EA17CB">
        <w:rPr>
          <w:rFonts w:hint="eastAsia"/>
          <w:u w:val="single"/>
        </w:rPr>
        <w:t>文字×</w:t>
      </w:r>
      <w:r w:rsidR="00961205" w:rsidRPr="00EA17CB">
        <w:rPr>
          <w:u w:val="single"/>
        </w:rPr>
        <w:t>2</w:t>
      </w:r>
      <w:r w:rsidR="00961205" w:rsidRPr="00EA17CB">
        <w:rPr>
          <w:rFonts w:hint="eastAsia"/>
          <w:u w:val="single"/>
        </w:rPr>
        <w:t>段×</w:t>
      </w:r>
      <w:r w:rsidR="00961205" w:rsidRPr="00EA17CB">
        <w:rPr>
          <w:u w:val="single"/>
        </w:rPr>
        <w:t>48</w:t>
      </w:r>
      <w:r w:rsidR="00961205" w:rsidRPr="00EA17CB">
        <w:rPr>
          <w:rFonts w:hint="eastAsia"/>
          <w:u w:val="single"/>
        </w:rPr>
        <w:t>行</w:t>
      </w:r>
      <w:r w:rsidR="00961205">
        <w:rPr>
          <w:rFonts w:hint="eastAsia"/>
        </w:rPr>
        <w:t>とし、段の間隔は</w:t>
      </w:r>
      <w:r w:rsidR="00961205">
        <w:t>2</w:t>
      </w:r>
      <w:r w:rsidR="00961205">
        <w:rPr>
          <w:rFonts w:hint="eastAsia"/>
        </w:rPr>
        <w:t>文字とする。謝辞・補注・参考文献も同じ行数・行間を確保しなければならない。</w:t>
      </w:r>
    </w:p>
    <w:p w14:paraId="163F9906" w14:textId="77777777" w:rsidR="00961205" w:rsidRDefault="00961205" w:rsidP="00961205">
      <w:pPr>
        <w:topLinePunct/>
        <w:rPr>
          <w:rFonts w:ascii="ＭＳ ゴシック" w:eastAsia="ＭＳ ゴシック" w:hAnsi="ＭＳ ゴシック"/>
        </w:rPr>
      </w:pPr>
    </w:p>
    <w:p w14:paraId="20DE3F4B" w14:textId="77777777" w:rsidR="00961205" w:rsidRDefault="00961205" w:rsidP="00961205">
      <w:pPr>
        <w:topLinePunct/>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092ED7FF" w14:textId="77777777" w:rsidR="00961205" w:rsidRDefault="00961205" w:rsidP="00961205">
      <w:pPr>
        <w:topLinePunct/>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65210A81" w14:textId="77777777" w:rsidR="00961205" w:rsidRDefault="00961205" w:rsidP="00961205">
      <w:pPr>
        <w:topLinePunct/>
        <w:rPr>
          <w:rFonts w:ascii="ＭＳ ゴシック" w:eastAsia="ＭＳ ゴシック" w:hAnsi="ＭＳ ゴシック"/>
        </w:rPr>
      </w:pPr>
    </w:p>
    <w:p w14:paraId="3F9CF1E5" w14:textId="77777777" w:rsidR="00961205" w:rsidRDefault="00961205" w:rsidP="00961205">
      <w:pPr>
        <w:topLinePunct/>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02F8C1C6"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1C2E8BC5" w14:textId="77777777" w:rsidR="00961205" w:rsidRDefault="00961205" w:rsidP="00961205">
      <w:pPr>
        <w:topLinePunct/>
        <w:ind w:firstLineChars="100" w:firstLine="185"/>
      </w:pPr>
      <w:r>
        <w:t>1</w:t>
      </w:r>
      <w:r>
        <w:rPr>
          <w:rFonts w:hint="eastAsia"/>
        </w:rPr>
        <w:t>ページ目の第</w:t>
      </w:r>
      <w:r>
        <w:t>1</w:t>
      </w:r>
      <w:r>
        <w:rPr>
          <w:rFonts w:hint="eastAsia"/>
        </w:rPr>
        <w:t>行から、中央揃えで、和文・英文の順で記載する。</w:t>
      </w:r>
      <w:r w:rsidR="006E6FE5">
        <w:rPr>
          <w:rFonts w:hint="eastAsia"/>
        </w:rPr>
        <w:t>和文と英文の間に空行を入れてはならない。</w:t>
      </w:r>
      <w:r>
        <w:rPr>
          <w:rFonts w:hint="eastAsia"/>
        </w:rPr>
        <w:t>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40B4B8F2" w14:textId="77777777" w:rsidR="00961205" w:rsidRDefault="00961205" w:rsidP="00961205">
      <w:pPr>
        <w:topLinePunct/>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7027E51E"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458D9B7F" w14:textId="77777777" w:rsidR="00961205" w:rsidRDefault="000B7786" w:rsidP="00961205">
      <w:pPr>
        <w:topLinePunct/>
        <w:ind w:firstLineChars="100" w:firstLine="185"/>
      </w:pPr>
      <w:r w:rsidRPr="00C53D74">
        <w:rPr>
          <w:rFonts w:ascii="ＭＳ ゴシック" w:eastAsia="ＭＳ ゴシック" w:hAnsi="ＭＳ ゴシック"/>
          <w:noProof/>
        </w:rPr>
        <mc:AlternateContent>
          <mc:Choice Requires="wps">
            <w:drawing>
              <wp:anchor distT="0" distB="0" distL="114300" distR="114300" simplePos="0" relativeHeight="251684864" behindDoc="0" locked="0" layoutInCell="1" allowOverlap="1" wp14:anchorId="0D61BBC6" wp14:editId="796D61BC">
                <wp:simplePos x="0" y="0"/>
                <wp:positionH relativeFrom="column">
                  <wp:posOffset>816435</wp:posOffset>
                </wp:positionH>
                <wp:positionV relativeFrom="paragraph">
                  <wp:posOffset>534101</wp:posOffset>
                </wp:positionV>
                <wp:extent cx="2712085" cy="224155"/>
                <wp:effectExtent l="0" t="0" r="5715" b="118745"/>
                <wp:wrapNone/>
                <wp:docPr id="2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6454"/>
                            <a:gd name="adj2" fmla="val 99574"/>
                          </a:avLst>
                        </a:prstGeom>
                        <a:solidFill>
                          <a:schemeClr val="accent4">
                            <a:lumMod val="40000"/>
                            <a:lumOff val="60000"/>
                          </a:schemeClr>
                        </a:solidFill>
                        <a:ln w="9525">
                          <a:noFill/>
                          <a:miter lim="800000"/>
                          <a:headEnd/>
                          <a:tailEnd/>
                        </a:ln>
                      </wps:spPr>
                      <wps:txbx>
                        <w:txbxContent>
                          <w:p w14:paraId="615CDA5D" w14:textId="77777777" w:rsidR="00C53D74" w:rsidRPr="00E42161" w:rsidRDefault="00C53D74" w:rsidP="00C53D74">
                            <w:r w:rsidRPr="00E42161">
                              <w:rPr>
                                <w:rFonts w:hint="eastAsia"/>
                              </w:rPr>
                              <w:t>e-mail</w:t>
                            </w:r>
                            <w:r w:rsidRPr="00E42161">
                              <w:rPr>
                                <w:rFonts w:hint="eastAsia"/>
                              </w:rPr>
                              <w:t>アドレスのハイパーリンクは解除しておく</w:t>
                            </w:r>
                          </w:p>
                          <w:p w14:paraId="42320DD5" w14:textId="77777777" w:rsidR="00C53D74" w:rsidRPr="00E42161" w:rsidRDefault="00C53D74" w:rsidP="00C53D7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61BBC6" id="AutoShape 24" o:spid="_x0000_s1048" type="#_x0000_t61" style="position:absolute;left:0;text-align:left;margin-left:64.3pt;margin-top:42.05pt;width:213.55pt;height:17.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" adj="766,32308" fillcolor="#ffe599 [1303]" stroked="f">
                <v:textbox inset="5.85pt,.7pt,5.85pt,.7pt">
                  <w:txbxContent>
                    <w:p w14:paraId="615CDA5D" w14:textId="77777777" w:rsidR="00C53D74" w:rsidRPr="00E42161" w:rsidRDefault="00C53D74" w:rsidP="00C53D74">
                      <w:r w:rsidRPr="00E42161">
                        <w:rPr>
                          <w:rFonts w:hint="eastAsia"/>
                        </w:rPr>
                        <w:t>e-mail</w:t>
                      </w:r>
                      <w:r w:rsidRPr="00E42161">
                        <w:rPr>
                          <w:rFonts w:hint="eastAsia"/>
                        </w:rPr>
                        <w:t>アドレスのハイパーリンクは解除しておく</w:t>
                      </w:r>
                    </w:p>
                    <w:p w14:paraId="42320DD5" w14:textId="77777777" w:rsidR="00C53D74" w:rsidRPr="00E42161" w:rsidRDefault="00C53D74" w:rsidP="00C53D74"/>
                  </w:txbxContent>
                </v:textbox>
              </v:shape>
            </w:pict>
          </mc:Fallback>
        </mc:AlternateContent>
      </w:r>
      <w:r w:rsidR="00961205">
        <w:rPr>
          <w:rFonts w:hint="eastAsia"/>
        </w:rPr>
        <w:t>論文題目の下を</w:t>
      </w:r>
      <w:r w:rsidR="00961205">
        <w:t>1</w:t>
      </w:r>
      <w:r w:rsidR="00961205">
        <w:rPr>
          <w:rFonts w:hint="eastAsia"/>
        </w:rPr>
        <w:t>行空けた次の行から、中央揃えで、著者名を和文・英文の順で記載する。著者名には上付き</w:t>
      </w:r>
      <w:r w:rsidR="00961205">
        <w:rPr>
          <w:rFonts w:hint="eastAsia"/>
        </w:rPr>
        <w:lastRenderedPageBreak/>
        <w:t>番号を記す。</w:t>
      </w:r>
      <w:r w:rsidR="00343337">
        <w:rPr>
          <w:rFonts w:hint="eastAsia"/>
        </w:rPr>
        <w:t>和文と英文の間に空行を入れてはならない。</w:t>
      </w:r>
    </w:p>
    <w:p w14:paraId="64932AAE" w14:textId="77777777" w:rsidR="00961205" w:rsidRDefault="00961205" w:rsidP="00961205">
      <w:pPr>
        <w:topLinePunct/>
        <w:ind w:firstLineChars="100" w:firstLine="185"/>
      </w:pPr>
      <w:r>
        <w:rPr>
          <w:noProof/>
        </w:rPr>
        <mc:AlternateContent>
          <mc:Choice Requires="wps">
            <w:drawing>
              <wp:anchor distT="0" distB="0" distL="0" distR="0" simplePos="0" relativeHeight="251660288" behindDoc="0" locked="0" layoutInCell="1" allowOverlap="1" wp14:anchorId="744B5C16" wp14:editId="0A189C53">
                <wp:simplePos x="0" y="0"/>
                <wp:positionH relativeFrom="column">
                  <wp:posOffset>-5715</wp:posOffset>
                </wp:positionH>
                <wp:positionV relativeFrom="page">
                  <wp:posOffset>8528685</wp:posOffset>
                </wp:positionV>
                <wp:extent cx="6108700" cy="1475740"/>
                <wp:effectExtent l="0" t="0" r="0" b="0"/>
                <wp:wrapSquare wrapText="bothSides"/>
                <wp:docPr id="14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7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EC0EE" w14:textId="77777777" w:rsidR="00961205" w:rsidRDefault="00961205" w:rsidP="00961205">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61205" w14:paraId="649155D8"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340C4700" w14:textId="77777777" w:rsidR="00961205" w:rsidRDefault="00961205">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0C8AFD"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3CEA65"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DF90067"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61205" w14:paraId="3CE11D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69724EC"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F704953" w14:textId="77777777" w:rsidR="00961205" w:rsidRDefault="00961205">
                                  <w:pPr>
                                    <w:jc w:val="center"/>
                                    <w:rPr>
                                      <w:sz w:val="19"/>
                                      <w:szCs w:val="19"/>
                                    </w:rPr>
                                  </w:pPr>
                                  <w:r>
                                    <w:rPr>
                                      <w:rFonts w:hint="eastAsia"/>
                                      <w:sz w:val="19"/>
                                      <w:szCs w:val="19"/>
                                    </w:rPr>
                                    <w:t>「交通工学研究発表会論文集」</w:t>
                                  </w:r>
                                </w:p>
                                <w:p w14:paraId="71B9DBF4" w14:textId="77777777" w:rsidR="00961205" w:rsidRDefault="00961205">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2380193" w14:textId="77777777" w:rsidR="00961205" w:rsidRDefault="00961205">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39A12777"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7673C982" w14:textId="77777777" w:rsidR="00961205" w:rsidRDefault="00961205">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30689CB"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961205" w14:paraId="0A16C64C"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3344D93"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890D719" w14:textId="77777777" w:rsidR="00961205" w:rsidRDefault="00961205">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79893A0" w14:textId="77777777" w:rsidR="00961205" w:rsidRDefault="00961205">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3644E26" w14:textId="77777777" w:rsidR="00961205" w:rsidRDefault="00961205">
                                  <w:pPr>
                                    <w:jc w:val="center"/>
                                    <w:rPr>
                                      <w:sz w:val="19"/>
                                      <w:szCs w:val="19"/>
                                    </w:rPr>
                                  </w:pPr>
                                  <w:r>
                                    <w:rPr>
                                      <w:rFonts w:hint="eastAsia"/>
                                      <w:sz w:val="19"/>
                                      <w:szCs w:val="19"/>
                                    </w:rPr>
                                    <w:t>上限</w:t>
                                  </w:r>
                                  <w:r>
                                    <w:rPr>
                                      <w:sz w:val="19"/>
                                      <w:szCs w:val="19"/>
                                    </w:rPr>
                                    <w:t>10</w:t>
                                  </w:r>
                                  <w:r>
                                    <w:rPr>
                                      <w:rFonts w:hint="eastAsia"/>
                                      <w:sz w:val="19"/>
                                      <w:szCs w:val="19"/>
                                    </w:rPr>
                                    <w:t>ページ</w:t>
                                  </w:r>
                                </w:p>
                              </w:tc>
                            </w:tr>
                            <w:tr w:rsidR="00961205" w14:paraId="0B9B81D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6C217D2"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F188E54"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C1931D0"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D98D7CC" w14:textId="77777777" w:rsidR="00961205" w:rsidRDefault="00961205">
                                  <w:pPr>
                                    <w:jc w:val="center"/>
                                    <w:rPr>
                                      <w:sz w:val="19"/>
                                      <w:szCs w:val="19"/>
                                    </w:rPr>
                                  </w:pPr>
                                  <w:r>
                                    <w:rPr>
                                      <w:rFonts w:hint="eastAsia"/>
                                      <w:sz w:val="19"/>
                                      <w:szCs w:val="19"/>
                                    </w:rPr>
                                    <w:t>和文のみ</w:t>
                                  </w:r>
                                </w:p>
                              </w:tc>
                            </w:tr>
                            <w:tr w:rsidR="00961205" w14:paraId="04729256"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172BE"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92BC819"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4FA8688F"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AC00AFF" w14:textId="77777777" w:rsidR="00961205" w:rsidRDefault="00961205">
                                  <w:pPr>
                                    <w:jc w:val="center"/>
                                    <w:rPr>
                                      <w:sz w:val="19"/>
                                      <w:szCs w:val="19"/>
                                    </w:rPr>
                                  </w:pPr>
                                  <w:r>
                                    <w:rPr>
                                      <w:rFonts w:hint="eastAsia"/>
                                      <w:sz w:val="19"/>
                                      <w:szCs w:val="19"/>
                                    </w:rPr>
                                    <w:t>和文のみ</w:t>
                                  </w:r>
                                </w:p>
                              </w:tc>
                            </w:tr>
                          </w:tbl>
                          <w:p w14:paraId="3A649B79" w14:textId="77777777" w:rsidR="00961205" w:rsidRDefault="00961205" w:rsidP="00961205">
                            <w:pPr>
                              <w:jc w:val="center"/>
                              <w:rPr>
                                <w:rFonts w:ascii="ＭＳ ゴシック" w:eastAsia="ＭＳ ゴシック" w:hAnsi="ＭＳ ゴシック"/>
                                <w:color w:val="FF0000"/>
                              </w:rPr>
                            </w:pPr>
                          </w:p>
                          <w:p w14:paraId="40AD4D92" w14:textId="77777777" w:rsidR="00961205" w:rsidRDefault="00961205" w:rsidP="00961205">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B5C16" id="Text Box 19" o:spid="_x0000_s1049" type="#_x0000_t202" style="position:absolute;left:0;text-align:left;margin-left:-.45pt;margin-top:671.55pt;width:481pt;height:116.2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" filled="f" stroked="f">
                <v:path arrowok="t"/>
                <v:textbox inset="0,1mm,0,1mm">
                  <w:txbxContent>
                    <w:p w14:paraId="3F0EC0EE" w14:textId="77777777" w:rsidR="00961205" w:rsidRDefault="00961205" w:rsidP="00961205">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61205" w14:paraId="649155D8"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340C4700" w14:textId="77777777" w:rsidR="00961205" w:rsidRDefault="00961205">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0C8AFD"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3CEA65"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DF90067"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61205" w14:paraId="3CE11D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69724EC"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F704953" w14:textId="77777777" w:rsidR="00961205" w:rsidRDefault="00961205">
                            <w:pPr>
                              <w:jc w:val="center"/>
                              <w:rPr>
                                <w:sz w:val="19"/>
                                <w:szCs w:val="19"/>
                              </w:rPr>
                            </w:pPr>
                            <w:r>
                              <w:rPr>
                                <w:rFonts w:hint="eastAsia"/>
                                <w:sz w:val="19"/>
                                <w:szCs w:val="19"/>
                              </w:rPr>
                              <w:t>「交通工学研究発表会論文集」</w:t>
                            </w:r>
                          </w:p>
                          <w:p w14:paraId="71B9DBF4" w14:textId="77777777" w:rsidR="00961205" w:rsidRDefault="00961205">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2380193" w14:textId="77777777" w:rsidR="00961205" w:rsidRDefault="00961205">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39A12777"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7673C982" w14:textId="77777777" w:rsidR="00961205" w:rsidRDefault="00961205">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30689CB"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961205" w14:paraId="0A16C64C"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3344D93"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890D719" w14:textId="77777777" w:rsidR="00961205" w:rsidRDefault="00961205">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79893A0" w14:textId="77777777" w:rsidR="00961205" w:rsidRDefault="00961205">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3644E26" w14:textId="77777777" w:rsidR="00961205" w:rsidRDefault="00961205">
                            <w:pPr>
                              <w:jc w:val="center"/>
                              <w:rPr>
                                <w:sz w:val="19"/>
                                <w:szCs w:val="19"/>
                              </w:rPr>
                            </w:pPr>
                            <w:r>
                              <w:rPr>
                                <w:rFonts w:hint="eastAsia"/>
                                <w:sz w:val="19"/>
                                <w:szCs w:val="19"/>
                              </w:rPr>
                              <w:t>上限</w:t>
                            </w:r>
                            <w:r>
                              <w:rPr>
                                <w:sz w:val="19"/>
                                <w:szCs w:val="19"/>
                              </w:rPr>
                              <w:t>10</w:t>
                            </w:r>
                            <w:r>
                              <w:rPr>
                                <w:rFonts w:hint="eastAsia"/>
                                <w:sz w:val="19"/>
                                <w:szCs w:val="19"/>
                              </w:rPr>
                              <w:t>ページ</w:t>
                            </w:r>
                          </w:p>
                        </w:tc>
                      </w:tr>
                      <w:tr w:rsidR="00961205" w14:paraId="0B9B81D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6C217D2"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F188E54"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C1931D0"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D98D7CC" w14:textId="77777777" w:rsidR="00961205" w:rsidRDefault="00961205">
                            <w:pPr>
                              <w:jc w:val="center"/>
                              <w:rPr>
                                <w:sz w:val="19"/>
                                <w:szCs w:val="19"/>
                              </w:rPr>
                            </w:pPr>
                            <w:r>
                              <w:rPr>
                                <w:rFonts w:hint="eastAsia"/>
                                <w:sz w:val="19"/>
                                <w:szCs w:val="19"/>
                              </w:rPr>
                              <w:t>和文のみ</w:t>
                            </w:r>
                          </w:p>
                        </w:tc>
                      </w:tr>
                      <w:tr w:rsidR="00961205" w14:paraId="04729256"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172BE"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92BC819"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4FA8688F"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AC00AFF" w14:textId="77777777" w:rsidR="00961205" w:rsidRDefault="00961205">
                            <w:pPr>
                              <w:jc w:val="center"/>
                              <w:rPr>
                                <w:sz w:val="19"/>
                                <w:szCs w:val="19"/>
                              </w:rPr>
                            </w:pPr>
                            <w:r>
                              <w:rPr>
                                <w:rFonts w:hint="eastAsia"/>
                                <w:sz w:val="19"/>
                                <w:szCs w:val="19"/>
                              </w:rPr>
                              <w:t>和文のみ</w:t>
                            </w:r>
                          </w:p>
                        </w:tc>
                      </w:tr>
                    </w:tbl>
                    <w:p w14:paraId="3A649B79" w14:textId="77777777" w:rsidR="00961205" w:rsidRDefault="00961205" w:rsidP="00961205">
                      <w:pPr>
                        <w:jc w:val="center"/>
                        <w:rPr>
                          <w:rFonts w:ascii="ＭＳ ゴシック" w:eastAsia="ＭＳ ゴシック" w:hAnsi="ＭＳ ゴシック"/>
                          <w:color w:val="FF0000"/>
                        </w:rPr>
                      </w:pPr>
                    </w:p>
                    <w:p w14:paraId="40AD4D92" w14:textId="77777777" w:rsidR="00961205" w:rsidRDefault="00961205" w:rsidP="00961205">
                      <w:pPr>
                        <w:rPr>
                          <w:rFonts w:ascii="ＭＳ ゴシック" w:eastAsia="ＭＳ ゴシック" w:hAnsi="ＭＳ ゴシック"/>
                          <w:color w:val="FF0000"/>
                        </w:rPr>
                      </w:pPr>
                    </w:p>
                  </w:txbxContent>
                </v:textbox>
                <w10:wrap type="square" anchory="page"/>
              </v:shape>
            </w:pict>
          </mc:Fallback>
        </mc:AlternateContent>
      </w: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記載する。</w:t>
      </w:r>
      <w:r w:rsidRPr="00530980">
        <w:rPr>
          <w:rFonts w:hint="eastAsia"/>
        </w:rPr>
        <w:t>なお、</w:t>
      </w:r>
      <w:r>
        <w:rPr>
          <w:rFonts w:hint="eastAsia"/>
          <w:u w:val="single"/>
        </w:rPr>
        <w:t>原稿の提出時までに著者の所属に変更がある場合、</w:t>
      </w:r>
      <w:r w:rsidR="00530980">
        <w:rPr>
          <w:rFonts w:hint="eastAsia"/>
          <w:u w:val="single"/>
        </w:rPr>
        <w:t>「</w:t>
      </w:r>
      <w:r>
        <w:rPr>
          <w:rFonts w:hint="eastAsia"/>
          <w:u w:val="single"/>
        </w:rPr>
        <w:t>（現　所属）</w:t>
      </w:r>
      <w:r w:rsidR="00530980">
        <w:rPr>
          <w:rFonts w:hint="eastAsia"/>
          <w:u w:val="single"/>
        </w:rPr>
        <w:t>」</w:t>
      </w:r>
      <w:r>
        <w:rPr>
          <w:rFonts w:hint="eastAsia"/>
          <w:u w:val="single"/>
        </w:rPr>
        <w:t>を追記してもよい</w:t>
      </w:r>
      <w:r w:rsidRPr="00530980">
        <w:rPr>
          <w:rFonts w:hint="eastAsia"/>
        </w:rPr>
        <w:t>。</w:t>
      </w:r>
      <w:r>
        <w:rPr>
          <w:rFonts w:hint="eastAsia"/>
        </w:rPr>
        <w:t>また、論文の責任著者（</w:t>
      </w:r>
      <w:r>
        <w:t>Corresponding author</w:t>
      </w:r>
      <w:r>
        <w:rPr>
          <w:rFonts w:hint="eastAsia"/>
        </w:rPr>
        <w:t>）</w:t>
      </w:r>
      <w:r>
        <w:t>1</w:t>
      </w:r>
      <w:r>
        <w:rPr>
          <w:rFonts w:hint="eastAsia"/>
        </w:rPr>
        <w:t>名について、連絡先（住所、</w:t>
      </w:r>
      <w:r>
        <w:t>e-mail</w:t>
      </w:r>
      <w:r>
        <w:rPr>
          <w:rFonts w:hint="eastAsia"/>
        </w:rPr>
        <w:t>アドレス、電話番号）を記載する。</w:t>
      </w:r>
    </w:p>
    <w:p w14:paraId="7CD9435A" w14:textId="77777777" w:rsidR="00961205" w:rsidRDefault="00EA2184" w:rsidP="00961205">
      <w:pPr>
        <w:topLinePunct/>
        <w:rPr>
          <w:rFonts w:ascii="ＭＳ ゴシック" w:eastAsia="ＭＳ ゴシック" w:hAnsi="ＭＳ ゴシック"/>
        </w:rPr>
      </w:pPr>
      <w:r w:rsidRPr="00EA2184">
        <w:rPr>
          <w:rFonts w:ascii="Arial" w:eastAsia="ＭＳ ゴシック" w:hAnsi="Arial"/>
          <w:noProof/>
          <w:szCs w:val="20"/>
        </w:rPr>
        <mc:AlternateContent>
          <mc:Choice Requires="wps">
            <w:drawing>
              <wp:anchor distT="0" distB="0" distL="114300" distR="114300" simplePos="0" relativeHeight="251702272" behindDoc="0" locked="0" layoutInCell="1" allowOverlap="1" wp14:anchorId="6D31D805" wp14:editId="2C3916AD">
                <wp:simplePos x="0" y="0"/>
                <wp:positionH relativeFrom="column">
                  <wp:posOffset>3013294</wp:posOffset>
                </wp:positionH>
                <wp:positionV relativeFrom="page">
                  <wp:posOffset>2461063</wp:posOffset>
                </wp:positionV>
                <wp:extent cx="1071245" cy="213360"/>
                <wp:effectExtent l="0" t="228600" r="0" b="2540"/>
                <wp:wrapNone/>
                <wp:docPr id="1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4310"/>
                            <a:gd name="adj2" fmla="val -152537"/>
                          </a:avLst>
                        </a:prstGeom>
                        <a:solidFill>
                          <a:schemeClr val="accent4">
                            <a:lumMod val="40000"/>
                            <a:lumOff val="60000"/>
                          </a:schemeClr>
                        </a:solidFill>
                        <a:ln w="9525">
                          <a:noFill/>
                          <a:miter lim="800000"/>
                          <a:headEnd/>
                          <a:tailEnd/>
                        </a:ln>
                      </wps:spPr>
                      <wps:txbx>
                        <w:txbxContent>
                          <w:p w14:paraId="487E3100" w14:textId="77777777" w:rsidR="00EA2184" w:rsidRPr="008B5E61" w:rsidRDefault="00EA2184" w:rsidP="00EA2184">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1D805" id="AutoShape 16" o:spid="_x0000_s1050" type="#_x0000_t61" style="position:absolute;left:0;text-align:left;margin-left:237.25pt;margin-top:193.8pt;width:84.35pt;height:16.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" adj="20371,-22148" fillcolor="#ffe599 [1303]" stroked="f">
                <v:textbox inset="5.85pt,.7pt,5.85pt,.7pt">
                  <w:txbxContent>
                    <w:p w14:paraId="487E3100" w14:textId="77777777" w:rsidR="00EA2184" w:rsidRPr="008B5E61" w:rsidRDefault="00EA2184" w:rsidP="00EA2184">
                      <w:pPr>
                        <w:rPr>
                          <w:szCs w:val="20"/>
                        </w:rPr>
                      </w:pPr>
                      <w:r w:rsidRPr="008B5E61">
                        <w:rPr>
                          <w:rFonts w:hint="eastAsia"/>
                          <w:szCs w:val="20"/>
                        </w:rPr>
                        <w:t>数式は中央揃え</w:t>
                      </w:r>
                    </w:p>
                  </w:txbxContent>
                </v:textbox>
                <w10:wrap anchory="page"/>
              </v:shape>
            </w:pict>
          </mc:Fallback>
        </mc:AlternateContent>
      </w:r>
    </w:p>
    <w:p w14:paraId="35F9D459" w14:textId="77777777" w:rsidR="00961205" w:rsidRDefault="00961205" w:rsidP="00961205">
      <w:pPr>
        <w:topLinePunct/>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4C542F86"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54B015AC" w14:textId="77777777" w:rsidR="00961205" w:rsidRDefault="00961205" w:rsidP="00961205">
      <w:pPr>
        <w:topLinePunct/>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023C5A34"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605D33E3" w14:textId="77777777" w:rsidR="00961205" w:rsidRDefault="00343337" w:rsidP="00961205">
      <w:pPr>
        <w:topLinePunct/>
        <w:ind w:firstLineChars="100" w:firstLine="185"/>
      </w:pPr>
      <w:r>
        <w:rPr>
          <w:rFonts w:hint="eastAsia"/>
        </w:rPr>
        <w:t>英文概要は記載しないこと。</w:t>
      </w:r>
    </w:p>
    <w:p w14:paraId="729C71BE"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sidR="00962482">
        <w:rPr>
          <w:rFonts w:ascii="Arial" w:eastAsia="ＭＳ ゴシック" w:hAnsi="Arial" w:hint="eastAsia"/>
          <w:szCs w:val="20"/>
        </w:rPr>
        <w:t>キーワード</w:t>
      </w:r>
    </w:p>
    <w:p w14:paraId="76C4748A" w14:textId="77777777" w:rsidR="00961205" w:rsidRDefault="00FA0990" w:rsidP="00961205">
      <w:pPr>
        <w:topLinePunct/>
        <w:ind w:firstLineChars="100" w:firstLine="185"/>
        <w:rPr>
          <w:rFonts w:ascii="ＭＳ ゴシック" w:eastAsia="ＭＳ ゴシック" w:hAnsi="ＭＳ ゴシック"/>
        </w:rPr>
      </w:pPr>
      <w:r>
        <w:rPr>
          <w:rFonts w:hint="eastAsia"/>
          <w:noProof/>
        </w:rPr>
        <w:t>和文</w:t>
      </w:r>
      <w:r w:rsidR="00961205">
        <w:rPr>
          <w:rFonts w:hint="eastAsia"/>
        </w:rPr>
        <w:t>概要の最終行から</w:t>
      </w:r>
      <w:r w:rsidR="00961205">
        <w:t>1</w:t>
      </w:r>
      <w:r w:rsidR="00961205">
        <w:rPr>
          <w:rFonts w:hint="eastAsia"/>
        </w:rPr>
        <w:t>行空けて、最大</w:t>
      </w:r>
      <w:r w:rsidR="00961205">
        <w:t>5</w:t>
      </w:r>
      <w:r w:rsidR="00961205">
        <w:rPr>
          <w:rFonts w:hint="eastAsia"/>
        </w:rPr>
        <w:t>つの</w:t>
      </w:r>
      <w:r w:rsidR="003739F3">
        <w:rPr>
          <w:rFonts w:hint="eastAsia"/>
        </w:rPr>
        <w:t>和文</w:t>
      </w:r>
      <w:r w:rsidR="00961205">
        <w:rPr>
          <w:rFonts w:hint="eastAsia"/>
        </w:rPr>
        <w:t>キーワードを記載する。</w:t>
      </w:r>
      <w:r w:rsidR="00962482">
        <w:rPr>
          <w:rFonts w:hint="eastAsia"/>
        </w:rPr>
        <w:t>英文キーワードは不要。</w:t>
      </w:r>
    </w:p>
    <w:p w14:paraId="69B7CF56" w14:textId="77777777" w:rsidR="00961205" w:rsidRDefault="00961205" w:rsidP="00961205">
      <w:pPr>
        <w:topLinePunct/>
        <w:ind w:left="1218" w:hanging="1218"/>
        <w:rPr>
          <w:rFonts w:ascii="ＭＳ ゴシック" w:eastAsia="ＭＳ ゴシック" w:hAnsi="ＭＳ ゴシック"/>
        </w:rPr>
      </w:pPr>
    </w:p>
    <w:p w14:paraId="4B9A0429" w14:textId="77777777" w:rsidR="00961205" w:rsidRDefault="00961205" w:rsidP="00961205">
      <w:pPr>
        <w:topLinePunct/>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6E9E84A4"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5253690F" w14:textId="77777777" w:rsidR="00961205" w:rsidRDefault="00961205" w:rsidP="00961205">
      <w:pPr>
        <w:topLinePunct/>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64F24A6D"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3E1E199B" w14:textId="77777777" w:rsidR="00961205" w:rsidRDefault="00961205" w:rsidP="00961205">
      <w:pPr>
        <w:topLinePunct/>
        <w:ind w:firstLineChars="100" w:firstLine="185"/>
      </w:pPr>
      <w:r>
        <w:rPr>
          <w:rFonts w:hint="eastAsia"/>
        </w:rPr>
        <w:t>章、節、項の見出しの番号は次のように付ける。</w:t>
      </w:r>
    </w:p>
    <w:p w14:paraId="23C91944" w14:textId="77777777" w:rsidR="00961205" w:rsidRDefault="00961205" w:rsidP="00961205">
      <w:pPr>
        <w:topLinePunct/>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74DB03E4" w14:textId="77777777" w:rsidR="00961205" w:rsidRDefault="00961205" w:rsidP="00961205">
      <w:pPr>
        <w:topLinePunct/>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113138E4" w14:textId="77777777" w:rsidR="00961205" w:rsidRDefault="00961205" w:rsidP="00961205">
      <w:pPr>
        <w:topLinePunct/>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28604E6F" w14:textId="77777777" w:rsidR="00961205" w:rsidRDefault="00961205" w:rsidP="00961205">
      <w:pPr>
        <w:topLinePunct/>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11ADB65E" w14:textId="77777777" w:rsidR="00961205" w:rsidRDefault="001B498B" w:rsidP="00961205">
      <w:pPr>
        <w:topLinePunct/>
        <w:rPr>
          <w:rFonts w:ascii="Arial" w:eastAsia="ＭＳ ゴシック" w:hAnsi="Arial"/>
          <w:szCs w:val="20"/>
        </w:rPr>
      </w:pPr>
      <w:r w:rsidRPr="00443ED6">
        <w:rPr>
          <w:rFonts w:hint="eastAsia"/>
          <w:noProof/>
        </w:rPr>
        <mc:AlternateContent>
          <mc:Choice Requires="wps">
            <w:drawing>
              <wp:anchor distT="0" distB="0" distL="114300" distR="114300" simplePos="0" relativeHeight="251695104" behindDoc="0" locked="0" layoutInCell="1" allowOverlap="1" wp14:anchorId="2527C331" wp14:editId="0177E833">
                <wp:simplePos x="0" y="0"/>
                <wp:positionH relativeFrom="column">
                  <wp:posOffset>1539546</wp:posOffset>
                </wp:positionH>
                <wp:positionV relativeFrom="paragraph">
                  <wp:posOffset>24634</wp:posOffset>
                </wp:positionV>
                <wp:extent cx="2007235" cy="398780"/>
                <wp:effectExtent l="800100" t="0" r="0" b="147320"/>
                <wp:wrapNone/>
                <wp:docPr id="2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chemeClr val="accent4">
                            <a:lumMod val="40000"/>
                            <a:lumOff val="60000"/>
                          </a:schemeClr>
                        </a:solidFill>
                        <a:ln w="9525">
                          <a:noFill/>
                          <a:miter lim="800000"/>
                          <a:headEnd/>
                          <a:tailEnd/>
                        </a:ln>
                      </wps:spPr>
                      <wps:txbx>
                        <w:txbxContent>
                          <w:p w14:paraId="7BA593E5" w14:textId="77777777" w:rsidR="001B498B" w:rsidRPr="007E391D" w:rsidRDefault="001B498B" w:rsidP="001B498B">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7C331" id="AutoShape 18" o:spid="_x0000_s1051" type="#_x0000_t61" style="position:absolute;left:0;text-align:left;margin-left:121.2pt;margin-top:1.95pt;width:158.05pt;height:31.4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" adj="-8529,-8285" fillcolor="#ffe599 [1303]" stroked="f">
                <v:textbox inset="5.85pt,.7pt,5.85pt,.7pt">
                  <w:txbxContent>
                    <w:p w14:paraId="7BA593E5" w14:textId="77777777" w:rsidR="001B498B" w:rsidRPr="007E391D" w:rsidRDefault="001B498B" w:rsidP="001B498B">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Pr>
          <w:rFonts w:ascii="Arial" w:eastAsia="ＭＳ ゴシック" w:hAnsi="Arial"/>
          <w:szCs w:val="20"/>
        </w:rPr>
        <w:t xml:space="preserve"> </w:t>
      </w:r>
      <w:r w:rsidR="00961205">
        <w:rPr>
          <w:rFonts w:ascii="Arial" w:eastAsia="ＭＳ ゴシック" w:hAnsi="Arial"/>
          <w:szCs w:val="20"/>
        </w:rPr>
        <w:t>(3)</w:t>
      </w:r>
      <w:r w:rsidR="00961205">
        <w:rPr>
          <w:rFonts w:ascii="Arial" w:eastAsia="ＭＳ ゴシック" w:hAnsi="Arial" w:hint="eastAsia"/>
          <w:szCs w:val="20"/>
        </w:rPr>
        <w:t>図表</w:t>
      </w:r>
    </w:p>
    <w:p w14:paraId="5039F6E9" w14:textId="77777777" w:rsidR="00961205" w:rsidRDefault="00961205" w:rsidP="00961205">
      <w:pPr>
        <w:topLinePunct/>
        <w:ind w:firstLineChars="100" w:firstLine="185"/>
      </w:pPr>
      <w:r>
        <w:rPr>
          <w:rFonts w:hint="eastAsia"/>
        </w:rPr>
        <w:t>論文にはカラーの図や写真、表を含めてよい。図や写真のタイトルは下に、表のタイトルは上に置き、図や写真の場合は</w:t>
      </w:r>
      <w:r>
        <w:rPr>
          <w:rFonts w:ascii="Arial" w:eastAsia="ＭＳ ゴシック" w:hAnsi="Arial" w:hint="eastAsia"/>
          <w:szCs w:val="20"/>
        </w:rPr>
        <w:t>図</w:t>
      </w:r>
      <w:r>
        <w:rPr>
          <w:rFonts w:ascii="Arial" w:eastAsia="ＭＳ ゴシック" w:hAnsi="Arial"/>
          <w:szCs w:val="20"/>
        </w:rPr>
        <w:t>1</w:t>
      </w:r>
      <w:r>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し参照する。</w:t>
      </w:r>
    </w:p>
    <w:p w14:paraId="5AC21C6A" w14:textId="77777777" w:rsidR="00961205" w:rsidRDefault="00961205" w:rsidP="00961205">
      <w:pPr>
        <w:topLinePunct/>
        <w:ind w:firstLineChars="100" w:firstLine="185"/>
      </w:pPr>
      <w:r>
        <w:rPr>
          <w:rFonts w:hint="eastAsia"/>
        </w:rPr>
        <w:t>タイトルのフォントはゴシック体／サンセリフ体・</w:t>
      </w:r>
      <w:r>
        <w:t>10</w:t>
      </w:r>
      <w:r>
        <w:rPr>
          <w:rFonts w:hint="eastAsia"/>
        </w:rPr>
        <w:t>ポイントとする。本文中での参照箇所も同じ。</w:t>
      </w:r>
    </w:p>
    <w:p w14:paraId="63C8EB31" w14:textId="77777777" w:rsidR="00961205" w:rsidRDefault="00961205" w:rsidP="00961205">
      <w:pPr>
        <w:topLinePunct/>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2DF3AB17" w14:textId="77777777" w:rsidR="00961205" w:rsidRDefault="00961205" w:rsidP="00961205">
      <w:pPr>
        <w:topLinePunct/>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参考にされたい。</w:t>
      </w:r>
    </w:p>
    <w:p w14:paraId="77F76798" w14:textId="77777777" w:rsidR="00961205" w:rsidRDefault="00EA2184" w:rsidP="00961205">
      <w:pPr>
        <w:tabs>
          <w:tab w:val="right" w:pos="4631"/>
        </w:tabs>
        <w:topLinePunct/>
        <w:ind w:leftChars="766" w:left="1415"/>
        <w:jc w:val="left"/>
      </w:pPr>
      <w:r w:rsidRPr="00EA2184">
        <w:rPr>
          <w:rFonts w:ascii="Arial" w:eastAsia="ＭＳ ゴシック" w:hAnsi="Arial" w:hint="eastAsia"/>
          <w:noProof/>
          <w:szCs w:val="20"/>
        </w:rPr>
        <mc:AlternateContent>
          <mc:Choice Requires="wps">
            <w:drawing>
              <wp:anchor distT="0" distB="0" distL="114300" distR="114300" simplePos="0" relativeHeight="251703296" behindDoc="0" locked="0" layoutInCell="1" allowOverlap="1" wp14:anchorId="7013A53F" wp14:editId="3CB74EFC">
                <wp:simplePos x="0" y="0"/>
                <wp:positionH relativeFrom="column">
                  <wp:posOffset>1961099</wp:posOffset>
                </wp:positionH>
                <wp:positionV relativeFrom="page">
                  <wp:posOffset>2427408</wp:posOffset>
                </wp:positionV>
                <wp:extent cx="1019810" cy="213480"/>
                <wp:effectExtent l="0" t="165100" r="0" b="2540"/>
                <wp:wrapNone/>
                <wp:docPr id="18"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480"/>
                        </a:xfrm>
                        <a:prstGeom prst="wedgeRectCallout">
                          <a:avLst>
                            <a:gd name="adj1" fmla="val -32868"/>
                            <a:gd name="adj2" fmla="val -122388"/>
                          </a:avLst>
                        </a:prstGeom>
                        <a:solidFill>
                          <a:schemeClr val="accent4">
                            <a:lumMod val="40000"/>
                            <a:lumOff val="60000"/>
                          </a:schemeClr>
                        </a:solidFill>
                        <a:ln w="9525">
                          <a:noFill/>
                          <a:miter lim="800000"/>
                          <a:headEnd/>
                          <a:tailEnd/>
                        </a:ln>
                      </wps:spPr>
                      <wps:txbx>
                        <w:txbxContent>
                          <w:p w14:paraId="7F80DBF4" w14:textId="77777777" w:rsidR="00EA2184" w:rsidRPr="008B5E61" w:rsidRDefault="00EA2184" w:rsidP="00EA2184">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3A53F" id="AutoShape 15" o:spid="_x0000_s1052" type="#_x0000_t61" style="position:absolute;left:0;text-align:left;margin-left:154.4pt;margin-top:191.15pt;width:80.3pt;height:16.8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" adj="3701,-15636" fillcolor="#ffe599 [1303]" stroked="f">
                <v:textbox inset="5.85pt,.7pt,5.85pt,.7pt">
                  <w:txbxContent>
                    <w:p w14:paraId="7F80DBF4" w14:textId="77777777" w:rsidR="00EA2184" w:rsidRPr="008B5E61" w:rsidRDefault="00EA2184" w:rsidP="00EA2184">
                      <w:pPr>
                        <w:rPr>
                          <w:szCs w:val="20"/>
                        </w:rPr>
                      </w:pPr>
                      <w:r w:rsidRPr="008B5E61">
                        <w:rPr>
                          <w:rFonts w:hint="eastAsia"/>
                          <w:szCs w:val="20"/>
                        </w:rPr>
                        <w:t>式番号は右寄せ</w:t>
                      </w:r>
                    </w:p>
                  </w:txbxContent>
                </v:textbox>
                <w10:wrap anchory="page"/>
              </v:shape>
            </w:pict>
          </mc:Fallback>
        </mc:AlternateContent>
      </w:r>
      <w:r w:rsidR="0029595E" w:rsidRPr="00105D84">
        <w:rPr>
          <w:noProof/>
          <w:position w:val="-50"/>
        </w:rPr>
        <w:object w:dxaOrig="1820" w:dyaOrig="920" w14:anchorId="5F5DEA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46.7pt;mso-width-percent:0;mso-height-percent:0;mso-width-percent:0;mso-height-percent:0" o:ole="">
            <v:imagedata r:id="rId8" o:title=""/>
          </v:shape>
          <o:OLEObject Type="Embed" ProgID="Equation.DSMT4" ShapeID="_x0000_i1025" DrawAspect="Content" ObjectID="_1647274958" r:id="rId9"/>
        </w:object>
      </w:r>
      <w:r w:rsidR="00961205">
        <w:tab/>
        <w:t>(1)</w:t>
      </w:r>
    </w:p>
    <w:p w14:paraId="694E350B" w14:textId="77777777" w:rsidR="00961205" w:rsidRDefault="0029595E" w:rsidP="00961205">
      <w:pPr>
        <w:tabs>
          <w:tab w:val="right" w:pos="4631"/>
        </w:tabs>
        <w:topLinePunct/>
        <w:ind w:leftChars="612" w:left="1131"/>
        <w:jc w:val="left"/>
      </w:pPr>
      <w:r>
        <w:rPr>
          <w:noProof/>
          <w:position w:val="-38"/>
        </w:rPr>
        <w:object w:dxaOrig="2558" w:dyaOrig="878" w14:anchorId="30FBBDE6">
          <v:shape id="_x0000_i1026" type="#_x0000_t75" alt="" style="width:127.4pt;height:45.1pt;mso-width-percent:0;mso-height-percent:0;mso-width-percent:0;mso-height-percent:0" o:ole="">
            <v:imagedata r:id="rId10" o:title=""/>
          </v:shape>
          <o:OLEObject Type="Embed" ProgID="Equation.DSMT4" ShapeID="_x0000_i1026" DrawAspect="Content" ObjectID="_1647274959" r:id="rId11"/>
        </w:object>
      </w:r>
      <w:r w:rsidR="00961205">
        <w:tab/>
        <w:t>(2)</w:t>
      </w:r>
    </w:p>
    <w:p w14:paraId="7855C687" w14:textId="77777777" w:rsidR="009D5242" w:rsidRDefault="009D5242" w:rsidP="009D5242">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0DAE1997" w14:textId="77777777" w:rsidR="00961205" w:rsidRPr="009D5242" w:rsidRDefault="00961205" w:rsidP="00961205">
      <w:pPr>
        <w:topLinePunct/>
        <w:rPr>
          <w:rFonts w:ascii="ＭＳ ゴシック" w:eastAsia="ＭＳ ゴシック" w:hAnsi="ＭＳ ゴシック"/>
        </w:rPr>
      </w:pPr>
    </w:p>
    <w:p w14:paraId="6B1862BC" w14:textId="77777777" w:rsidR="00961205" w:rsidRDefault="00961205" w:rsidP="00961205">
      <w:pPr>
        <w:topLinePunct/>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2190BEEF" w14:textId="77777777" w:rsidR="00961205" w:rsidRDefault="00961205" w:rsidP="00961205">
      <w:pPr>
        <w:topLinePunct/>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48F99B62"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2ACAE029" w14:textId="77777777" w:rsidR="00961205" w:rsidRDefault="00961205" w:rsidP="00961205">
      <w:pPr>
        <w:topLinePunct/>
        <w:ind w:firstLineChars="100" w:firstLine="185"/>
      </w:pPr>
      <w:r>
        <w:rPr>
          <w:rFonts w:hint="eastAsia"/>
        </w:rPr>
        <w:t>必要な場合、補注と参考文献の前に記す。</w:t>
      </w:r>
    </w:p>
    <w:p w14:paraId="44064B67" w14:textId="77777777" w:rsidR="00961205" w:rsidRDefault="00514D64" w:rsidP="00961205">
      <w:pPr>
        <w:topLinePunct/>
        <w:ind w:firstLineChars="100" w:firstLine="185"/>
      </w:pPr>
      <w:r w:rsidRPr="00443ED6">
        <w:rPr>
          <w:noProof/>
        </w:rPr>
        <mc:AlternateContent>
          <mc:Choice Requires="wps">
            <w:drawing>
              <wp:anchor distT="0" distB="0" distL="114300" distR="114300" simplePos="0" relativeHeight="251722752" behindDoc="0" locked="0" layoutInCell="1" allowOverlap="1" wp14:anchorId="44B0ED82" wp14:editId="52945C9B">
                <wp:simplePos x="0" y="0"/>
                <wp:positionH relativeFrom="column">
                  <wp:posOffset>980014</wp:posOffset>
                </wp:positionH>
                <wp:positionV relativeFrom="paragraph">
                  <wp:posOffset>374558</wp:posOffset>
                </wp:positionV>
                <wp:extent cx="1943100" cy="228600"/>
                <wp:effectExtent l="558800" t="0" r="0" b="38100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78449"/>
                            <a:gd name="adj2" fmla="val 211579"/>
                          </a:avLst>
                        </a:prstGeom>
                        <a:solidFill>
                          <a:schemeClr val="accent4">
                            <a:lumMod val="40000"/>
                            <a:lumOff val="60000"/>
                          </a:schemeClr>
                        </a:solidFill>
                        <a:ln w="9525">
                          <a:noFill/>
                          <a:miter lim="800000"/>
                          <a:headEnd/>
                          <a:tailEnd/>
                        </a:ln>
                      </wps:spPr>
                      <wps:txbx>
                        <w:txbxContent>
                          <w:p w14:paraId="7AC28F47" w14:textId="77777777" w:rsidR="00474296" w:rsidRPr="005B5F79" w:rsidRDefault="00474296" w:rsidP="00474296">
                            <w:pPr>
                              <w:rPr>
                                <w:rFonts w:ascii="ＭＳ 明朝" w:hAnsi="ＭＳ 明朝"/>
                                <w:szCs w:val="20"/>
                              </w:rPr>
                            </w:pPr>
                            <w:r>
                              <w:rPr>
                                <w:rFonts w:hint="eastAsia"/>
                                <w:szCs w:val="20"/>
                              </w:rPr>
                              <w:t>図</w:t>
                            </w:r>
                            <w:r>
                              <w:rPr>
                                <w:szCs w:val="20"/>
                              </w:rPr>
                              <w:t>の</w:t>
                            </w:r>
                            <w:r>
                              <w:rPr>
                                <w:rFonts w:hint="eastAsia"/>
                                <w:szCs w:val="20"/>
                              </w:rPr>
                              <w:t>周囲は枠線で囲まない</w:t>
                            </w:r>
                          </w:p>
                          <w:p w14:paraId="14FF97D3" w14:textId="77777777" w:rsidR="00474296" w:rsidRPr="000E124D" w:rsidRDefault="00474296" w:rsidP="00474296">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0ED82" id="AutoShape 17" o:spid="_x0000_s1053" type="#_x0000_t61" style="position:absolute;left:0;text-align:left;margin-left:77.15pt;margin-top:29.5pt;width:153pt;height:18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" adj="27745,56501" fillcolor="#ffe599 [1303]" stroked="f">
                <v:textbox inset="5.85pt,.7pt,5.85pt,.7pt">
                  <w:txbxContent>
                    <w:p w14:paraId="7AC28F47" w14:textId="77777777" w:rsidR="00474296" w:rsidRPr="005B5F79" w:rsidRDefault="00474296" w:rsidP="00474296">
                      <w:pPr>
                        <w:rPr>
                          <w:rFonts w:ascii="ＭＳ 明朝" w:hAnsi="ＭＳ 明朝"/>
                          <w:szCs w:val="20"/>
                        </w:rPr>
                      </w:pPr>
                      <w:r>
                        <w:rPr>
                          <w:rFonts w:hint="eastAsia"/>
                          <w:szCs w:val="20"/>
                        </w:rPr>
                        <w:t>図</w:t>
                      </w:r>
                      <w:r>
                        <w:rPr>
                          <w:szCs w:val="20"/>
                        </w:rPr>
                        <w:t>の</w:t>
                      </w:r>
                      <w:r>
                        <w:rPr>
                          <w:rFonts w:hint="eastAsia"/>
                          <w:szCs w:val="20"/>
                        </w:rPr>
                        <w:t>周囲は枠線で囲まない</w:t>
                      </w:r>
                    </w:p>
                    <w:p w14:paraId="14FF97D3" w14:textId="77777777" w:rsidR="00474296" w:rsidRPr="000E124D" w:rsidRDefault="00474296" w:rsidP="00474296">
                      <w:pPr>
                        <w:rPr>
                          <w:rFonts w:ascii="ＭＳ Ｐ明朝" w:eastAsia="ＭＳ Ｐ明朝" w:hAnsi="ＭＳ Ｐ明朝"/>
                        </w:rPr>
                      </w:pPr>
                    </w:p>
                  </w:txbxContent>
                </v:textbox>
              </v:shape>
            </w:pict>
          </mc:Fallback>
        </mc:AlternateContent>
      </w:r>
      <w:r w:rsidR="00961205">
        <w:rPr>
          <w:rFonts w:hint="eastAsia"/>
        </w:rPr>
        <w:t>見出しをゴシック体で書き、改行して謝辞本文を明朝体／セリフ体で記す。</w:t>
      </w:r>
    </w:p>
    <w:p w14:paraId="40878556"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A1302B2" w14:textId="77777777" w:rsidR="00961205" w:rsidRDefault="00E371C2" w:rsidP="00961205">
      <w:pPr>
        <w:topLinePunct/>
        <w:ind w:firstLineChars="100" w:firstLine="185"/>
      </w:pPr>
      <w:r>
        <w:rPr>
          <w:noProof/>
        </w:rPr>
        <mc:AlternateContent>
          <mc:Choice Requires="wps">
            <w:drawing>
              <wp:anchor distT="0" distB="0" distL="114300" distR="114300" simplePos="0" relativeHeight="251716608" behindDoc="0" locked="0" layoutInCell="1" allowOverlap="1" wp14:anchorId="20B191FC" wp14:editId="573A24B2">
                <wp:simplePos x="0" y="0"/>
                <wp:positionH relativeFrom="column">
                  <wp:posOffset>2540</wp:posOffset>
                </wp:positionH>
                <wp:positionV relativeFrom="paragraph">
                  <wp:posOffset>367030</wp:posOffset>
                </wp:positionV>
                <wp:extent cx="3029585" cy="1384300"/>
                <wp:effectExtent l="0" t="0" r="18415" b="25400"/>
                <wp:wrapNone/>
                <wp:docPr id="22" name="正方形/長方形 22"/>
                <wp:cNvGraphicFramePr/>
                <a:graphic xmlns:a="http://schemas.openxmlformats.org/drawingml/2006/main">
                  <a:graphicData uri="http://schemas.microsoft.com/office/word/2010/wordprocessingShape">
                    <wps:wsp>
                      <wps:cNvSpPr/>
                      <wps:spPr>
                        <a:xfrm>
                          <a:off x="0" y="0"/>
                          <a:ext cx="3029585" cy="13843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A7FA96B" id="正方形/長方形 22" o:spid="_x0000_s1026" style="position:absolute;left:0;text-align:left;margin-left:.2pt;margin-top:28.9pt;width:238.55pt;height:109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" filled="f" strokecolor="black [3213]" strokeweight=".5pt"/>
            </w:pict>
          </mc:Fallback>
        </mc:AlternateContent>
      </w:r>
      <w:r w:rsidR="00190DC9" w:rsidRPr="00474296">
        <w:rPr>
          <w:noProof/>
        </w:rPr>
        <mc:AlternateContent>
          <mc:Choice Requires="wps">
            <w:drawing>
              <wp:anchor distT="0" distB="0" distL="114300" distR="114300" simplePos="0" relativeHeight="251719680" behindDoc="0" locked="0" layoutInCell="1" allowOverlap="1" wp14:anchorId="6C9EAAAF" wp14:editId="1E06FC9A">
                <wp:simplePos x="0" y="0"/>
                <wp:positionH relativeFrom="column">
                  <wp:posOffset>92710</wp:posOffset>
                </wp:positionH>
                <wp:positionV relativeFrom="paragraph">
                  <wp:posOffset>155327</wp:posOffset>
                </wp:positionV>
                <wp:extent cx="438150" cy="476250"/>
                <wp:effectExtent l="0" t="0" r="0" b="0"/>
                <wp:wrapNone/>
                <wp:docPr id="23" name="乗算記号 23"/>
                <wp:cNvGraphicFramePr/>
                <a:graphic xmlns:a="http://schemas.openxmlformats.org/drawingml/2006/main">
                  <a:graphicData uri="http://schemas.microsoft.com/office/word/2010/wordprocessingShape">
                    <wps:wsp>
                      <wps:cNvSpPr/>
                      <wps:spPr>
                        <a:xfrm>
                          <a:off x="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C4574FF" id="乗算記号 23" o:spid="_x0000_s1026" style="position:absolute;left:0;text-align:left;margin-left:7.3pt;margin-top:12.25pt;width:34.5pt;height:37.5pt;z-index:251719680;visibility:visible;mso-wrap-style:square;mso-wrap-distance-left:9pt;mso-wrap-distance-top:0;mso-wrap-distance-right:9pt;mso-wrap-distance-bottom:0;mso-position-horizontal:absolute;mso-position-horizontal-relative:text;mso-position-vertical:absolute;mso-position-vertical-relative:text;v-text-anchor:middle" coordsize="438150,476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w:pict>
          </mc:Fallback>
        </mc:AlternateContent>
      </w:r>
      <w:r w:rsidR="00D475FC" w:rsidRPr="00EA2184">
        <w:rPr>
          <w:rFonts w:ascii="Arial" w:eastAsia="ＭＳ ゴシック" w:hAnsi="Arial"/>
          <w:noProof/>
          <w:szCs w:val="20"/>
        </w:rPr>
        <mc:AlternateContent>
          <mc:Choice Requires="wps">
            <w:drawing>
              <wp:anchor distT="0" distB="0" distL="114300" distR="114300" simplePos="0" relativeHeight="251717632" behindDoc="0" locked="0" layoutInCell="1" allowOverlap="1" wp14:anchorId="0D1571B2" wp14:editId="0AB773AA">
                <wp:simplePos x="0" y="0"/>
                <wp:positionH relativeFrom="column">
                  <wp:posOffset>531063</wp:posOffset>
                </wp:positionH>
                <wp:positionV relativeFrom="paragraph">
                  <wp:posOffset>575958</wp:posOffset>
                </wp:positionV>
                <wp:extent cx="3008630" cy="813435"/>
                <wp:effectExtent l="0" t="0" r="1270" b="354965"/>
                <wp:wrapNone/>
                <wp:docPr id="20"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33373"/>
                            <a:gd name="adj2" fmla="val 92867"/>
                          </a:avLst>
                        </a:prstGeom>
                        <a:solidFill>
                          <a:schemeClr val="accent4">
                            <a:lumMod val="40000"/>
                            <a:lumOff val="60000"/>
                          </a:schemeClr>
                        </a:solidFill>
                        <a:ln w="9525">
                          <a:noFill/>
                          <a:miter lim="800000"/>
                          <a:headEnd/>
                          <a:tailEnd/>
                        </a:ln>
                      </wps:spPr>
                      <wps:txbx>
                        <w:txbxContent>
                          <w:p w14:paraId="6549AAA0" w14:textId="77777777" w:rsidR="00EA2184" w:rsidRPr="00E630E0" w:rsidRDefault="00EA2184" w:rsidP="00EA2184">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623AC97" w14:textId="77777777" w:rsidR="00EA2184" w:rsidRPr="008946A1" w:rsidRDefault="00EA2184" w:rsidP="00EA2184">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1A10F59" w14:textId="77777777" w:rsidR="00EA2184" w:rsidRDefault="00EA2184" w:rsidP="00EA2184">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0AD691CB" w14:textId="77777777" w:rsidR="00EA2184" w:rsidRPr="008946A1" w:rsidRDefault="00EA2184" w:rsidP="00EA2184">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4A3BEA8" w14:textId="77777777" w:rsidR="00EA2184" w:rsidRPr="000E124D" w:rsidRDefault="00EA2184" w:rsidP="00EA2184">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571B2" id="_x0000_s1054" type="#_x0000_t61" style="position:absolute;left:0;text-align:left;margin-left:41.8pt;margin-top:45.35pt;width:236.9pt;height:64.0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" adj="18009,30859" fillcolor="#ffe599 [1303]" stroked="f">
                <v:textbox inset="5.85pt,.7pt,5.85pt,.7pt">
                  <w:txbxContent>
                    <w:p w14:paraId="6549AAA0" w14:textId="77777777" w:rsidR="00EA2184" w:rsidRPr="00E630E0" w:rsidRDefault="00EA2184" w:rsidP="00EA2184">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623AC97" w14:textId="77777777" w:rsidR="00EA2184" w:rsidRPr="008946A1" w:rsidRDefault="00EA2184" w:rsidP="00EA2184">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1A10F59" w14:textId="77777777" w:rsidR="00EA2184" w:rsidRDefault="00EA2184" w:rsidP="00EA2184">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0AD691CB" w14:textId="77777777" w:rsidR="00EA2184" w:rsidRPr="008946A1" w:rsidRDefault="00EA2184" w:rsidP="00EA2184">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4A3BEA8" w14:textId="77777777" w:rsidR="00EA2184" w:rsidRPr="000E124D" w:rsidRDefault="00EA2184" w:rsidP="00EA2184">
                      <w:pPr>
                        <w:rPr>
                          <w:rFonts w:ascii="ＭＳ Ｐ明朝" w:eastAsia="ＭＳ Ｐ明朝" w:hAnsi="ＭＳ Ｐ明朝"/>
                        </w:rPr>
                      </w:pPr>
                    </w:p>
                  </w:txbxContent>
                </v:textbox>
              </v:shape>
            </w:pict>
          </mc:Fallback>
        </mc:AlternateContent>
      </w:r>
      <w:r w:rsidR="00474296" w:rsidRPr="00474296">
        <w:rPr>
          <w:noProof/>
        </w:rPr>
        <mc:AlternateContent>
          <mc:Choice Requires="wps">
            <w:drawing>
              <wp:anchor distT="0" distB="0" distL="114300" distR="114300" simplePos="0" relativeHeight="251720704" behindDoc="0" locked="0" layoutInCell="1" allowOverlap="1" wp14:anchorId="3ADCE480" wp14:editId="4736CEA1">
                <wp:simplePos x="0" y="0"/>
                <wp:positionH relativeFrom="column">
                  <wp:posOffset>2545394</wp:posOffset>
                </wp:positionH>
                <wp:positionV relativeFrom="paragraph">
                  <wp:posOffset>1493068</wp:posOffset>
                </wp:positionV>
                <wp:extent cx="438150" cy="476250"/>
                <wp:effectExtent l="0" t="0" r="0" b="0"/>
                <wp:wrapNone/>
                <wp:docPr id="24" name="乗算記号 24"/>
                <wp:cNvGraphicFramePr/>
                <a:graphic xmlns:a="http://schemas.openxmlformats.org/drawingml/2006/main">
                  <a:graphicData uri="http://schemas.microsoft.com/office/word/2010/wordprocessingShape">
                    <wps:wsp>
                      <wps:cNvSpPr/>
                      <wps:spPr>
                        <a:xfrm>
                          <a:off x="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F1E258F" id="乗算記号 24" o:spid="_x0000_s1026" style="position:absolute;left:0;text-align:left;margin-left:200.4pt;margin-top:117.55pt;width:34.5pt;height:37.5pt;z-index:251720704;visibility:visible;mso-wrap-style:square;mso-wrap-distance-left:9pt;mso-wrap-distance-top:0;mso-wrap-distance-right:9pt;mso-wrap-distance-bottom:0;mso-position-horizontal:absolute;mso-position-horizontal-relative:text;mso-position-vertical:absolute;mso-position-vertical-relative:text;v-text-anchor:middle" coordsize="438150,476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w:pict>
          </mc:Fallback>
        </mc:AlternateContent>
      </w:r>
      <w:r w:rsidR="009D5242">
        <w:rPr>
          <w:rFonts w:hint="eastAsia"/>
          <w:noProof/>
        </w:rPr>
        <mc:AlternateContent>
          <mc:Choice Requires="wpg">
            <w:drawing>
              <wp:anchor distT="0" distB="0" distL="114300" distR="114300" simplePos="0" relativeHeight="251659264" behindDoc="0" locked="0" layoutInCell="1" allowOverlap="1" wp14:anchorId="1CA1BEF2" wp14:editId="04271632">
                <wp:simplePos x="0" y="0"/>
                <wp:positionH relativeFrom="column">
                  <wp:posOffset>201930</wp:posOffset>
                </wp:positionH>
                <wp:positionV relativeFrom="paragraph">
                  <wp:posOffset>370840</wp:posOffset>
                </wp:positionV>
                <wp:extent cx="2672715" cy="1539240"/>
                <wp:effectExtent l="38100" t="19050" r="32385" b="3810"/>
                <wp:wrapSquare wrapText="bothSides"/>
                <wp:docPr id="149" name="グループ化 149"/>
                <wp:cNvGraphicFramePr/>
                <a:graphic xmlns:a="http://schemas.openxmlformats.org/drawingml/2006/main">
                  <a:graphicData uri="http://schemas.microsoft.com/office/word/2010/wordprocessingGroup">
                    <wpg:wgp>
                      <wpg:cNvGrpSpPr/>
                      <wpg:grpSpPr>
                        <a:xfrm>
                          <a:off x="0" y="0"/>
                          <a:ext cx="2672715" cy="1539240"/>
                          <a:chOff x="0" y="-349773"/>
                          <a:chExt cx="2672844" cy="2105450"/>
                        </a:xfrm>
                      </wpg:grpSpPr>
                      <wps:wsp>
                        <wps:cNvPr id="150" name="Text Box 21"/>
                        <wps:cNvSpPr txBox="1">
                          <a:spLocks/>
                        </wps:cNvSpPr>
                        <wps:spPr bwMode="auto">
                          <a:xfrm>
                            <a:off x="7749" y="1511084"/>
                            <a:ext cx="2665095" cy="24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41C6B" w14:textId="77777777" w:rsidR="00961205" w:rsidRDefault="00961205" w:rsidP="00961205">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6EF30C03" w14:textId="77777777" w:rsidR="00961205" w:rsidRDefault="00961205" w:rsidP="00961205">
                              <w:pPr>
                                <w:rPr>
                                  <w:rFonts w:ascii="Arial" w:eastAsia="ＭＳ ゴシック" w:hAnsi="Arial"/>
                                  <w:szCs w:val="20"/>
                                </w:rPr>
                              </w:pPr>
                            </w:p>
                          </w:txbxContent>
                        </wps:txbx>
                        <wps:bodyPr rot="0" vert="horz" wrap="square" lIns="0" tIns="0" rIns="0" bIns="0" anchor="t" anchorCtr="0" upright="1">
                          <a:noAutofit/>
                        </wps:bodyPr>
                      </wps:wsp>
                      <wps:wsp>
                        <wps:cNvPr id="151" name="星 16 2"/>
                        <wps:cNvSpPr>
                          <a:spLocks/>
                        </wps:cNvSpPr>
                        <wps:spPr bwMode="auto">
                          <a:xfrm>
                            <a:off x="0" y="-349773"/>
                            <a:ext cx="2656451" cy="1847906"/>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1CA1BEF2" id="グループ化 149" o:spid="_x0000_s1055" style="position:absolute;left:0;text-align:left;margin-left:15.9pt;margin-top:29.2pt;width:210.45pt;height:121.2pt;z-index:251659264;mso-height-relative:margin" coordorigin=",-3497" coordsize="26728,2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">
                <v:shape id="Text Box 21" o:spid="_x0000_s1056"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" filled="f" stroked="f">
                  <v:path arrowok="t"/>
                  <v:textbox inset="0,0,0,0">
                    <w:txbxContent>
                      <w:p w14:paraId="4BF41C6B" w14:textId="77777777" w:rsidR="00961205" w:rsidRDefault="00961205" w:rsidP="00961205">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6EF30C03" w14:textId="77777777" w:rsidR="00961205" w:rsidRDefault="00961205" w:rsidP="00961205">
                        <w:pPr>
                          <w:rPr>
                            <w:rFonts w:ascii="Arial" w:eastAsia="ＭＳ ゴシック" w:hAnsi="Arial"/>
                            <w:szCs w:val="20"/>
                          </w:rPr>
                        </w:pP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57" type="#_x0000_t59" style="position:absolute;top:-3497;width:26564;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" fillcolor="#8db3e2" strokecolor="#4a7ebb">
                  <v:shadow opacity="22936f" origin=",.5" offset="0,.63889mm"/>
                  <v:path arrowok="t"/>
                </v:shape>
                <w10:wrap type="square"/>
              </v:group>
            </w:pict>
          </mc:Fallback>
        </mc:AlternateContent>
      </w:r>
      <w:r w:rsidR="00961205">
        <w:rPr>
          <w:rFonts w:hint="eastAsia"/>
        </w:rPr>
        <w:t>必要な場合は、本文中に例えば</w:t>
      </w:r>
      <w:r w:rsidR="00961205">
        <w:rPr>
          <w:vertAlign w:val="superscript"/>
        </w:rPr>
        <w:t>*2</w:t>
      </w:r>
      <w:r w:rsidR="00961205">
        <w:rPr>
          <w:rFonts w:hint="eastAsia"/>
        </w:rPr>
        <w:t>のように書き、謝辞</w:t>
      </w:r>
      <w:r w:rsidR="00961205">
        <w:rPr>
          <w:rFonts w:hint="eastAsia"/>
        </w:rPr>
        <w:lastRenderedPageBreak/>
        <w:t>の後、参考文献の前にまとめて記す。</w:t>
      </w:r>
    </w:p>
    <w:p w14:paraId="365B20F6" w14:textId="77777777" w:rsidR="00961205" w:rsidRDefault="00961205" w:rsidP="00961205">
      <w:pPr>
        <w:topLinePunct/>
        <w:ind w:firstLineChars="100" w:firstLine="185"/>
      </w:pPr>
      <w:r>
        <w:rPr>
          <w:rFonts w:hint="eastAsia"/>
        </w:rPr>
        <w:t>見出しをゴシック体で書き、改行して補注本文を明朝体／セリフ体で記す。</w:t>
      </w:r>
    </w:p>
    <w:p w14:paraId="610C3CFB"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2D8C4B31" w14:textId="77777777" w:rsidR="00961205" w:rsidRDefault="00961205" w:rsidP="00961205">
      <w:pPr>
        <w:topLinePunct/>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7A2D60C0" w14:textId="77777777" w:rsidR="00961205" w:rsidRDefault="00961205" w:rsidP="00961205">
      <w:pPr>
        <w:topLinePunct/>
        <w:ind w:firstLineChars="100" w:firstLine="185"/>
      </w:pPr>
      <w:r>
        <w:rPr>
          <w:rFonts w:hint="eastAsia"/>
        </w:rPr>
        <w:t>見出しをゴシック体で書き、改行して参考文献リストを明朝体／セリフ体で記す。</w:t>
      </w:r>
    </w:p>
    <w:p w14:paraId="39E5B0AB" w14:textId="77777777" w:rsidR="00961205" w:rsidRDefault="00961205" w:rsidP="00961205">
      <w:pPr>
        <w:topLinePunct/>
        <w:rPr>
          <w:rFonts w:ascii="ＭＳ ゴシック" w:eastAsia="ＭＳ ゴシック" w:hAnsi="ＭＳ ゴシック"/>
        </w:rPr>
      </w:pPr>
    </w:p>
    <w:p w14:paraId="3BB760F8" w14:textId="77777777" w:rsidR="00961205" w:rsidRDefault="00961205" w:rsidP="00961205">
      <w:pPr>
        <w:topLinePunct/>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050FE390" w14:textId="77777777" w:rsidR="00961205" w:rsidRDefault="00961205" w:rsidP="00961205">
      <w:pPr>
        <w:topLinePunct/>
        <w:ind w:firstLineChars="100" w:firstLine="185"/>
      </w:pPr>
      <w:r>
        <w:rPr>
          <w:rFonts w:hint="eastAsia"/>
        </w:rPr>
        <w:t>著者が作成し提出するのは、審査を通過した後に「交通工学論文集」または「交通工学論文集</w:t>
      </w:r>
      <w:r>
        <w:t>(</w:t>
      </w:r>
      <w:r>
        <w:rPr>
          <w:rFonts w:hint="eastAsia"/>
        </w:rPr>
        <w:t>特集号</w:t>
      </w:r>
      <w:r w:rsidR="00142C59">
        <w:t>B</w:t>
      </w:r>
      <w:r>
        <w:t>)</w:t>
      </w:r>
      <w:r>
        <w:rPr>
          <w:rFonts w:hint="eastAsia"/>
        </w:rPr>
        <w:t>」に掲載される完成された論文であり、</w:t>
      </w:r>
      <w:r>
        <w:t>PDF</w:t>
      </w:r>
      <w:r>
        <w:rPr>
          <w:rFonts w:hint="eastAsia"/>
        </w:rPr>
        <w:t>形式の電子ファイルでの提出が求められる。</w:t>
      </w:r>
    </w:p>
    <w:p w14:paraId="4D99BA24" w14:textId="77777777" w:rsidR="00961205" w:rsidRDefault="00961205" w:rsidP="00961205">
      <w:pPr>
        <w:topLinePunct/>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1D86E513" w14:textId="77777777" w:rsidR="00961205" w:rsidRPr="00F61091" w:rsidRDefault="00961205" w:rsidP="00961205">
      <w:pPr>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5B0ED641" w14:textId="77777777" w:rsidR="00961205" w:rsidRDefault="00961205" w:rsidP="00961205">
      <w:pPr>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633E58F9" w14:textId="77777777" w:rsidR="00961205" w:rsidRDefault="00961205" w:rsidP="00961205">
      <w:pPr>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69E82EBB" w14:textId="77777777" w:rsidR="00961205" w:rsidRDefault="00961205" w:rsidP="00961205">
      <w:pPr>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0B55B9D1" w14:textId="77777777" w:rsidR="00961205" w:rsidRDefault="00961205" w:rsidP="00961205">
      <w:pPr>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w:t>
      </w:r>
      <w:r>
        <w:rPr>
          <w:rFonts w:hint="eastAsia"/>
        </w:rPr>
        <w:t>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72C64065" w14:textId="77777777" w:rsidR="00961205" w:rsidRDefault="00961205" w:rsidP="00961205">
      <w:pPr>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AA148BF" w14:textId="77777777" w:rsidR="00961205" w:rsidRDefault="00961205" w:rsidP="00961205">
      <w:pPr>
        <w:ind w:leftChars="133" w:left="488" w:rightChars="59" w:right="109" w:hangingChars="131" w:hanging="242"/>
      </w:pPr>
      <w:r>
        <w:rPr>
          <w:rFonts w:hint="eastAsia"/>
        </w:rPr>
        <w:t>・</w:t>
      </w:r>
      <w:r>
        <w:tab/>
      </w:r>
      <w:r>
        <w:rPr>
          <w:rFonts w:hint="eastAsia"/>
        </w:rPr>
        <w:t>しおり、サムネールなどは設定しない。</w:t>
      </w:r>
    </w:p>
    <w:p w14:paraId="58708A26" w14:textId="77777777" w:rsidR="00961205" w:rsidRDefault="00961205" w:rsidP="00961205">
      <w:pPr>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7070A792" w14:textId="77777777" w:rsidR="009814DB" w:rsidRDefault="009814DB" w:rsidP="00961205">
      <w:pPr>
        <w:topLinePunct/>
        <w:jc w:val="left"/>
        <w:outlineLvl w:val="0"/>
        <w:rPr>
          <w:rFonts w:ascii="Arial" w:eastAsia="ＭＳ ゴシック" w:hAnsi="Arial"/>
          <w:szCs w:val="20"/>
        </w:rPr>
      </w:pPr>
    </w:p>
    <w:p w14:paraId="2CD98F17" w14:textId="77777777" w:rsidR="00961205" w:rsidRDefault="00961205" w:rsidP="00961205">
      <w:pPr>
        <w:topLinePunct/>
        <w:jc w:val="left"/>
        <w:outlineLvl w:val="0"/>
        <w:rPr>
          <w:rFonts w:ascii="Arial" w:eastAsia="ＭＳ ゴシック" w:hAnsi="Arial"/>
          <w:szCs w:val="20"/>
        </w:rPr>
      </w:pPr>
      <w:r>
        <w:rPr>
          <w:rFonts w:ascii="Arial" w:eastAsia="ＭＳ ゴシック" w:hAnsi="Arial" w:hint="eastAsia"/>
          <w:szCs w:val="20"/>
        </w:rPr>
        <w:t>４．おわりに</w:t>
      </w:r>
    </w:p>
    <w:p w14:paraId="3153335B" w14:textId="77777777" w:rsidR="00961205" w:rsidRDefault="000D2F2E" w:rsidP="00961205">
      <w:pPr>
        <w:topLinePunct/>
        <w:ind w:firstLineChars="100" w:firstLine="185"/>
      </w:pPr>
      <w:r w:rsidRPr="000D2F2E">
        <w:rPr>
          <w:rFonts w:ascii="Arial" w:eastAsia="ＭＳ ゴシック" w:hAnsi="Arial"/>
          <w:noProof/>
          <w:szCs w:val="20"/>
        </w:rPr>
        <mc:AlternateContent>
          <mc:Choice Requires="wps">
            <w:drawing>
              <wp:anchor distT="0" distB="0" distL="114300" distR="114300" simplePos="0" relativeHeight="251705344" behindDoc="0" locked="0" layoutInCell="1" allowOverlap="1" wp14:anchorId="6A8B2C31" wp14:editId="782B3E32">
                <wp:simplePos x="0" y="0"/>
                <wp:positionH relativeFrom="column">
                  <wp:posOffset>318003</wp:posOffset>
                </wp:positionH>
                <wp:positionV relativeFrom="paragraph">
                  <wp:posOffset>538983</wp:posOffset>
                </wp:positionV>
                <wp:extent cx="1541721" cy="375920"/>
                <wp:effectExtent l="0" t="0" r="0" b="508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2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6A6A93DB" w14:textId="77777777" w:rsidR="000D2F2E" w:rsidRPr="008B5E61" w:rsidRDefault="000D2F2E" w:rsidP="000D2F2E">
                            <w:r w:rsidRPr="008B5E61">
                              <w:rPr>
                                <w:rFonts w:hint="eastAsia"/>
                              </w:rPr>
                              <w:t>謝辞の前は</w:t>
                            </w:r>
                            <w:r w:rsidRPr="008B5E61">
                              <w:t>1</w:t>
                            </w:r>
                            <w:r w:rsidRPr="008B5E61">
                              <w:t>行空ける</w:t>
                            </w:r>
                          </w:p>
                          <w:p w14:paraId="15B72DAD" w14:textId="77777777" w:rsidR="000D2F2E" w:rsidRPr="008B5E61" w:rsidRDefault="000D2F2E" w:rsidP="000D2F2E"/>
                          <w:p w14:paraId="2F5FF5A7" w14:textId="77777777" w:rsidR="000D2F2E" w:rsidRPr="008B5E61" w:rsidRDefault="000D2F2E" w:rsidP="000D2F2E"/>
                          <w:p w14:paraId="0F5FDD2A"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2C31" id="AutoShape 14" o:spid="_x0000_s1058" type="#_x0000_t13" style="position:absolute;left:0;text-align:left;margin-left:25.05pt;margin-top:42.45pt;width:121.4pt;height:29.6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" adj="16843" fillcolor="#ffe599 [1303]" stroked="f">
                <v:textbox inset="5.85pt,.7pt,5.85pt,.7pt">
                  <w:txbxContent>
                    <w:p w14:paraId="6A6A93DB" w14:textId="77777777" w:rsidR="000D2F2E" w:rsidRPr="008B5E61" w:rsidRDefault="000D2F2E" w:rsidP="000D2F2E">
                      <w:r w:rsidRPr="008B5E61">
                        <w:rPr>
                          <w:rFonts w:hint="eastAsia"/>
                        </w:rPr>
                        <w:t>謝辞の前は</w:t>
                      </w:r>
                      <w:r w:rsidRPr="008B5E61">
                        <w:t>1</w:t>
                      </w:r>
                      <w:r w:rsidRPr="008B5E61">
                        <w:t>行空ける</w:t>
                      </w:r>
                    </w:p>
                    <w:p w14:paraId="15B72DAD" w14:textId="77777777" w:rsidR="000D2F2E" w:rsidRPr="008B5E61" w:rsidRDefault="000D2F2E" w:rsidP="000D2F2E"/>
                    <w:p w14:paraId="2F5FF5A7" w14:textId="77777777" w:rsidR="000D2F2E" w:rsidRPr="008B5E61" w:rsidRDefault="000D2F2E" w:rsidP="000D2F2E"/>
                    <w:p w14:paraId="0F5FDD2A" w14:textId="77777777" w:rsidR="000D2F2E" w:rsidRPr="008B5E61" w:rsidRDefault="000D2F2E" w:rsidP="000D2F2E"/>
                  </w:txbxContent>
                </v:textbox>
              </v:shape>
            </w:pict>
          </mc:Fallback>
        </mc:AlternateContent>
      </w:r>
      <w:r w:rsidR="00961205">
        <w:rPr>
          <w:rFonts w:hint="eastAsia"/>
        </w:rPr>
        <w:t>論文投稿や当会への入会手続きは、当会ホームページ（</w:t>
      </w:r>
      <w:r w:rsidR="00961205">
        <w:t>http://www.jste.or.jp/</w:t>
      </w:r>
      <w:r w:rsidR="00961205">
        <w:rPr>
          <w:rFonts w:hint="eastAsia"/>
        </w:rPr>
        <w:t>）の「オンラインサービス」からリンクをたどって行うことができる。</w:t>
      </w:r>
    </w:p>
    <w:p w14:paraId="5FE60745" w14:textId="77777777" w:rsidR="00961205" w:rsidRDefault="00961205" w:rsidP="00961205">
      <w:pPr>
        <w:topLinePunct/>
        <w:ind w:firstLineChars="100" w:firstLine="185"/>
      </w:pPr>
    </w:p>
    <w:p w14:paraId="16B1BA69"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謝辞</w:t>
      </w:r>
    </w:p>
    <w:p w14:paraId="3B49078A" w14:textId="77777777" w:rsidR="00961205" w:rsidRDefault="000D2F2E" w:rsidP="00961205">
      <w:pPr>
        <w:topLinePunct/>
        <w:ind w:firstLine="185"/>
      </w:pPr>
      <w:r w:rsidRPr="000D2F2E">
        <w:rPr>
          <w:rFonts w:ascii="Arial" w:eastAsia="ＭＳ ゴシック" w:hAnsi="Arial" w:hint="eastAsia"/>
          <w:noProof/>
          <w:szCs w:val="20"/>
        </w:rPr>
        <mc:AlternateContent>
          <mc:Choice Requires="wps">
            <w:drawing>
              <wp:anchor distT="0" distB="0" distL="114300" distR="114300" simplePos="0" relativeHeight="251706368" behindDoc="0" locked="0" layoutInCell="1" allowOverlap="1" wp14:anchorId="2DFE01AC" wp14:editId="0492E08E">
                <wp:simplePos x="0" y="0"/>
                <wp:positionH relativeFrom="column">
                  <wp:posOffset>320543</wp:posOffset>
                </wp:positionH>
                <wp:positionV relativeFrom="paragraph">
                  <wp:posOffset>300223</wp:posOffset>
                </wp:positionV>
                <wp:extent cx="1531088" cy="375920"/>
                <wp:effectExtent l="0" t="0" r="5715" b="508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1088"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7FA39848" w14:textId="77777777" w:rsidR="000D2F2E" w:rsidRPr="008B5E61" w:rsidRDefault="000D2F2E" w:rsidP="000D2F2E">
                            <w:r w:rsidRPr="008B5E61">
                              <w:rPr>
                                <w:rFonts w:hint="eastAsia"/>
                              </w:rPr>
                              <w:t>補注の前は</w:t>
                            </w:r>
                            <w:r w:rsidRPr="008B5E61">
                              <w:t>1</w:t>
                            </w:r>
                            <w:r w:rsidRPr="008B5E61">
                              <w:t>行空ける</w:t>
                            </w:r>
                          </w:p>
                          <w:p w14:paraId="42160774" w14:textId="77777777" w:rsidR="000D2F2E" w:rsidRPr="008B5E61" w:rsidRDefault="000D2F2E" w:rsidP="000D2F2E"/>
                          <w:p w14:paraId="6228CC5F" w14:textId="77777777" w:rsidR="000D2F2E" w:rsidRPr="008B5E61" w:rsidRDefault="000D2F2E" w:rsidP="000D2F2E"/>
                          <w:p w14:paraId="5235538B"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FE01AC" id="AutoShape 12" o:spid="_x0000_s1059" type="#_x0000_t13" style="position:absolute;left:0;text-align:left;margin-left:25.25pt;margin-top:23.65pt;width:120.55pt;height:29.6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" adj="16810" fillcolor="#ffe599 [1303]" stroked="f">
                <v:textbox inset="5.85pt,.7pt,5.85pt,.7pt">
                  <w:txbxContent>
                    <w:p w14:paraId="7FA39848" w14:textId="77777777" w:rsidR="000D2F2E" w:rsidRPr="008B5E61" w:rsidRDefault="000D2F2E" w:rsidP="000D2F2E">
                      <w:r w:rsidRPr="008B5E61">
                        <w:rPr>
                          <w:rFonts w:hint="eastAsia"/>
                        </w:rPr>
                        <w:t>補注の前は</w:t>
                      </w:r>
                      <w:r w:rsidRPr="008B5E61">
                        <w:t>1</w:t>
                      </w:r>
                      <w:r w:rsidRPr="008B5E61">
                        <w:t>行空ける</w:t>
                      </w:r>
                    </w:p>
                    <w:p w14:paraId="42160774" w14:textId="77777777" w:rsidR="000D2F2E" w:rsidRPr="008B5E61" w:rsidRDefault="000D2F2E" w:rsidP="000D2F2E"/>
                    <w:p w14:paraId="6228CC5F" w14:textId="77777777" w:rsidR="000D2F2E" w:rsidRPr="008B5E61" w:rsidRDefault="000D2F2E" w:rsidP="000D2F2E"/>
                    <w:p w14:paraId="5235538B" w14:textId="77777777" w:rsidR="000D2F2E" w:rsidRPr="008B5E61" w:rsidRDefault="000D2F2E" w:rsidP="000D2F2E"/>
                  </w:txbxContent>
                </v:textbox>
              </v:shape>
            </w:pict>
          </mc:Fallback>
        </mc:AlternateContent>
      </w:r>
      <w:r w:rsidR="00961205">
        <w:rPr>
          <w:rFonts w:hint="eastAsia"/>
        </w:rPr>
        <w:t>謝辞を書く場合はここに挿入する。</w:t>
      </w:r>
      <w:r w:rsidR="00414916">
        <w:rPr>
          <w:rFonts w:hint="eastAsia"/>
        </w:rPr>
        <w:t>ここに記して感謝申し上げます。</w:t>
      </w:r>
    </w:p>
    <w:p w14:paraId="7BB31837" w14:textId="77777777" w:rsidR="00961205" w:rsidRDefault="00961205" w:rsidP="00961205">
      <w:pPr>
        <w:topLinePunct/>
        <w:jc w:val="left"/>
        <w:rPr>
          <w:rFonts w:ascii="Arial" w:eastAsia="ＭＳ ゴシック" w:hAnsi="Arial"/>
          <w:szCs w:val="20"/>
        </w:rPr>
      </w:pPr>
    </w:p>
    <w:p w14:paraId="20B4E314"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補注</w:t>
      </w:r>
    </w:p>
    <w:p w14:paraId="56783BB9" w14:textId="77777777" w:rsidR="00961205" w:rsidRPr="00F61091" w:rsidRDefault="00961205" w:rsidP="00961205">
      <w:pPr>
        <w:topLinePunct/>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Word 201</w:t>
      </w:r>
      <w:r w:rsidRPr="00F61091">
        <w:rPr>
          <w:rFonts w:hint="eastAsia"/>
        </w:rPr>
        <w:t>6</w:t>
      </w:r>
      <w:r w:rsidRPr="00F61091">
        <w:rPr>
          <w:rFonts w:hint="eastAsia"/>
        </w:rPr>
        <w:t>で正常に開けることを確認している。</w:t>
      </w:r>
    </w:p>
    <w:p w14:paraId="5D9810A8" w14:textId="77777777" w:rsidR="00961205" w:rsidRDefault="000D2F2E" w:rsidP="00961205">
      <w:pPr>
        <w:topLinePunct/>
        <w:ind w:left="284" w:hanging="284"/>
      </w:pPr>
      <w:r w:rsidRPr="000D2F2E">
        <w:rPr>
          <w:rFonts w:ascii="Arial" w:eastAsia="ＭＳ ゴシック" w:hAnsi="Arial" w:hint="eastAsia"/>
          <w:noProof/>
          <w:szCs w:val="20"/>
        </w:rPr>
        <mc:AlternateContent>
          <mc:Choice Requires="wps">
            <w:drawing>
              <wp:anchor distT="0" distB="0" distL="114300" distR="114300" simplePos="0" relativeHeight="251707392" behindDoc="0" locked="0" layoutInCell="1" allowOverlap="1" wp14:anchorId="11BD5C7D" wp14:editId="2891E407">
                <wp:simplePos x="0" y="0"/>
                <wp:positionH relativeFrom="column">
                  <wp:posOffset>305676</wp:posOffset>
                </wp:positionH>
                <wp:positionV relativeFrom="paragraph">
                  <wp:posOffset>315464</wp:posOffset>
                </wp:positionV>
                <wp:extent cx="1775637" cy="375920"/>
                <wp:effectExtent l="0" t="0" r="2540" b="5080"/>
                <wp:wrapNone/>
                <wp:docPr id="7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75637" cy="375920"/>
                        </a:xfrm>
                        <a:prstGeom prst="rightArrow">
                          <a:avLst>
                            <a:gd name="adj1" fmla="val 50000"/>
                            <a:gd name="adj2" fmla="val 109291"/>
                          </a:avLst>
                        </a:prstGeom>
                        <a:solidFill>
                          <a:schemeClr val="accent4">
                            <a:lumMod val="40000"/>
                            <a:lumOff val="60000"/>
                          </a:schemeClr>
                        </a:solidFill>
                        <a:ln w="9525">
                          <a:noFill/>
                          <a:miter lim="800000"/>
                          <a:headEnd/>
                          <a:tailEnd/>
                        </a:ln>
                      </wps:spPr>
                      <wps:txbx>
                        <w:txbxContent>
                          <w:p w14:paraId="4EC4C51A" w14:textId="77777777" w:rsidR="000D2F2E" w:rsidRPr="008B5E61" w:rsidRDefault="000D2F2E" w:rsidP="000D2F2E">
                            <w:r w:rsidRPr="008B5E61">
                              <w:rPr>
                                <w:rFonts w:hint="eastAsia"/>
                              </w:rPr>
                              <w:t>参考文献の前は</w:t>
                            </w:r>
                            <w:r w:rsidRPr="008B5E61">
                              <w:t>1</w:t>
                            </w:r>
                            <w:r w:rsidRPr="008B5E61">
                              <w:t>行空ける</w:t>
                            </w:r>
                          </w:p>
                          <w:p w14:paraId="6DCA512E" w14:textId="77777777" w:rsidR="000D2F2E" w:rsidRPr="008B5E61" w:rsidRDefault="000D2F2E" w:rsidP="000D2F2E"/>
                          <w:p w14:paraId="059950A5" w14:textId="77777777" w:rsidR="000D2F2E" w:rsidRPr="008B5E61" w:rsidRDefault="000D2F2E" w:rsidP="000D2F2E"/>
                          <w:p w14:paraId="65B77207"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D5C7D" id="AutoShape 10" o:spid="_x0000_s1060" type="#_x0000_t13" style="position:absolute;left:0;text-align:left;margin-left:24.05pt;margin-top:24.85pt;width:139.8pt;height:29.6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" adj="16602" fillcolor="#ffe599 [1303]" stroked="f">
                <v:textbox inset="5.85pt,.7pt,5.85pt,.7pt">
                  <w:txbxContent>
                    <w:p w14:paraId="4EC4C51A" w14:textId="77777777" w:rsidR="000D2F2E" w:rsidRPr="008B5E61" w:rsidRDefault="000D2F2E" w:rsidP="000D2F2E">
                      <w:r w:rsidRPr="008B5E61">
                        <w:rPr>
                          <w:rFonts w:hint="eastAsia"/>
                        </w:rPr>
                        <w:t>参考文献の前は</w:t>
                      </w:r>
                      <w:r w:rsidRPr="008B5E61">
                        <w:t>1</w:t>
                      </w:r>
                      <w:r w:rsidRPr="008B5E61">
                        <w:t>行空ける</w:t>
                      </w:r>
                    </w:p>
                    <w:p w14:paraId="6DCA512E" w14:textId="77777777" w:rsidR="000D2F2E" w:rsidRPr="008B5E61" w:rsidRDefault="000D2F2E" w:rsidP="000D2F2E"/>
                    <w:p w14:paraId="059950A5" w14:textId="77777777" w:rsidR="000D2F2E" w:rsidRPr="008B5E61" w:rsidRDefault="000D2F2E" w:rsidP="000D2F2E"/>
                    <w:p w14:paraId="65B77207" w14:textId="77777777" w:rsidR="000D2F2E" w:rsidRPr="008B5E61" w:rsidRDefault="000D2F2E" w:rsidP="000D2F2E"/>
                  </w:txbxContent>
                </v:textbox>
              </v:shape>
            </w:pict>
          </mc:Fallback>
        </mc:AlternateContent>
      </w:r>
      <w:r w:rsidR="00961205">
        <w:t>*2</w:t>
      </w:r>
      <w:r w:rsidR="00961205">
        <w:tab/>
      </w:r>
      <w:r w:rsidR="00961205">
        <w:rPr>
          <w:rFonts w:hint="eastAsia"/>
        </w:rPr>
        <w:t>補注が不要であれば、この部分はまるごと削除して頂いて結構である。</w:t>
      </w:r>
    </w:p>
    <w:p w14:paraId="2DC3DED0" w14:textId="77777777" w:rsidR="00961205" w:rsidRDefault="00961205" w:rsidP="00961205">
      <w:pPr>
        <w:topLinePunct/>
        <w:jc w:val="left"/>
        <w:rPr>
          <w:rFonts w:ascii="Arial" w:eastAsia="ＭＳ ゴシック" w:hAnsi="Arial"/>
          <w:szCs w:val="20"/>
        </w:rPr>
      </w:pPr>
    </w:p>
    <w:p w14:paraId="4E47ACF9"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参考文献</w:t>
      </w:r>
    </w:p>
    <w:p w14:paraId="2EC3BD60" w14:textId="77777777" w:rsidR="00961205" w:rsidRDefault="00961205" w:rsidP="00961205">
      <w:pPr>
        <w:topLinePunct/>
        <w:ind w:left="284" w:hanging="284"/>
      </w:pPr>
      <w:r>
        <w:t>1)</w:t>
      </w:r>
      <w:r>
        <w:tab/>
      </w:r>
      <w:r>
        <w:rPr>
          <w:rFonts w:hint="eastAsia"/>
        </w:rPr>
        <w:t>著者名：単行本名，出版元，発表年．</w:t>
      </w:r>
    </w:p>
    <w:p w14:paraId="2644DB73" w14:textId="77777777" w:rsidR="00961205" w:rsidRDefault="00961205" w:rsidP="00961205">
      <w:pPr>
        <w:topLinePunct/>
        <w:ind w:left="284" w:hanging="284"/>
      </w:pPr>
      <w:r>
        <w:t>2)</w:t>
      </w:r>
      <w:r>
        <w:tab/>
      </w:r>
      <w:r>
        <w:rPr>
          <w:rFonts w:hint="eastAsia"/>
        </w:rPr>
        <w:t>著者名：担当箇所題目，単行本名（編著者名），出版元，開始</w:t>
      </w:r>
      <w:r>
        <w:t>-</w:t>
      </w:r>
      <w:r>
        <w:rPr>
          <w:rFonts w:hint="eastAsia"/>
        </w:rPr>
        <w:t>終了ページ，発表年．</w:t>
      </w:r>
    </w:p>
    <w:p w14:paraId="3AA3A0DF" w14:textId="77777777" w:rsidR="00961205" w:rsidRDefault="00961205" w:rsidP="00961205">
      <w:pPr>
        <w:topLinePunct/>
        <w:ind w:left="284" w:hanging="284"/>
      </w:pPr>
      <w:r>
        <w:t>3)</w:t>
      </w:r>
      <w:r>
        <w:tab/>
      </w:r>
      <w:r>
        <w:rPr>
          <w:rFonts w:hint="eastAsia"/>
        </w:rPr>
        <w:t>著者名：論文題目，掲載誌名，巻号，開始</w:t>
      </w:r>
      <w:r>
        <w:t>-</w:t>
      </w:r>
      <w:r>
        <w:rPr>
          <w:rFonts w:hint="eastAsia"/>
        </w:rPr>
        <w:t>終了ページ，発表年．</w:t>
      </w:r>
    </w:p>
    <w:p w14:paraId="325F598A" w14:textId="77777777" w:rsidR="00961205" w:rsidRDefault="000D2F2E" w:rsidP="009814DB">
      <w:pPr>
        <w:topLinePunct/>
        <w:ind w:left="284" w:hanging="284"/>
        <w:sectPr w:rsidR="00961205">
          <w:type w:val="continuous"/>
          <w:pgSz w:w="11906" w:h="16838"/>
          <w:pgMar w:top="1077" w:right="1134" w:bottom="1077" w:left="1134" w:header="567" w:footer="567" w:gutter="0"/>
          <w:cols w:num="2" w:space="376"/>
          <w:docGrid w:type="linesAndChars" w:linePitch="305" w:charSpace="-3122"/>
        </w:sectPr>
      </w:pPr>
      <w:r w:rsidRPr="000D2F2E">
        <w:rPr>
          <w:rFonts w:ascii="Arial" w:eastAsia="ＭＳ ゴシック" w:hAnsi="Arial"/>
          <w:noProof/>
          <w:szCs w:val="20"/>
        </w:rPr>
        <mc:AlternateContent>
          <mc:Choice Requires="wps">
            <w:drawing>
              <wp:anchor distT="0" distB="0" distL="114300" distR="114300" simplePos="0" relativeHeight="251710464" behindDoc="0" locked="0" layoutInCell="1" allowOverlap="1" wp14:anchorId="7FE5B85B" wp14:editId="2ADE76C4">
                <wp:simplePos x="0" y="0"/>
                <wp:positionH relativeFrom="column">
                  <wp:posOffset>1385263</wp:posOffset>
                </wp:positionH>
                <wp:positionV relativeFrom="paragraph">
                  <wp:posOffset>530291</wp:posOffset>
                </wp:positionV>
                <wp:extent cx="1512570" cy="419100"/>
                <wp:effectExtent l="0" t="342900" r="0" b="0"/>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chemeClr val="accent4">
                            <a:lumMod val="40000"/>
                            <a:lumOff val="60000"/>
                          </a:schemeClr>
                        </a:solidFill>
                        <a:ln w="9525">
                          <a:noFill/>
                          <a:miter lim="800000"/>
                          <a:headEnd/>
                          <a:tailEnd/>
                        </a:ln>
                      </wps:spPr>
                      <wps:txbx>
                        <w:txbxContent>
                          <w:p w14:paraId="5A842581" w14:textId="77777777" w:rsidR="000D2F2E" w:rsidRPr="00E42161" w:rsidRDefault="000D2F2E" w:rsidP="000D2F2E">
                            <w:r>
                              <w:t>URL</w:t>
                            </w:r>
                            <w:r w:rsidRPr="00E42161">
                              <w:rPr>
                                <w:rFonts w:hint="eastAsia"/>
                              </w:rPr>
                              <w:t>のハイパーリンクは</w:t>
                            </w:r>
                            <w:r>
                              <w:br/>
                            </w:r>
                            <w:r w:rsidRPr="00E42161">
                              <w:rPr>
                                <w:rFonts w:hint="eastAsia"/>
                              </w:rPr>
                              <w:t>解除しておく</w:t>
                            </w:r>
                          </w:p>
                          <w:p w14:paraId="1A9FA7DF" w14:textId="77777777" w:rsidR="000D2F2E" w:rsidRPr="00E421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5B85B" id="_x0000_s1061" type="#_x0000_t61" style="position:absolute;left:0;text-align:left;margin-left:109.1pt;margin-top:41.75pt;width:119.1pt;height:3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" adj="9781,-17104" fillcolor="#ffe599 [1303]" stroked="f">
                <v:textbox inset="5.85pt,.7pt,5.85pt,.7pt">
                  <w:txbxContent>
                    <w:p w14:paraId="5A842581" w14:textId="77777777" w:rsidR="000D2F2E" w:rsidRPr="00E42161" w:rsidRDefault="000D2F2E" w:rsidP="000D2F2E">
                      <w:r>
                        <w:t>URL</w:t>
                      </w:r>
                      <w:r w:rsidRPr="00E42161">
                        <w:rPr>
                          <w:rFonts w:hint="eastAsia"/>
                        </w:rPr>
                        <w:t>のハイパーリンクは</w:t>
                      </w:r>
                      <w:r>
                        <w:br/>
                      </w:r>
                      <w:r w:rsidRPr="00E42161">
                        <w:rPr>
                          <w:rFonts w:hint="eastAsia"/>
                        </w:rPr>
                        <w:t>解除しておく</w:t>
                      </w:r>
                    </w:p>
                    <w:p w14:paraId="1A9FA7DF" w14:textId="77777777" w:rsidR="000D2F2E" w:rsidRPr="00E42161" w:rsidRDefault="000D2F2E" w:rsidP="000D2F2E"/>
                  </w:txbxContent>
                </v:textbox>
              </v:shape>
            </w:pict>
          </mc:Fallback>
        </mc:AlternateContent>
      </w:r>
      <w:r w:rsidR="00961205">
        <w:t>4)</w:t>
      </w:r>
      <w:r w:rsidR="00961205">
        <w:tab/>
      </w:r>
      <w:r w:rsidR="00961205">
        <w:rPr>
          <w:rFonts w:hint="eastAsia"/>
        </w:rPr>
        <w:t>著者名：記事題目，</w:t>
      </w:r>
      <w:r w:rsidR="00961205">
        <w:t>Web</w:t>
      </w:r>
      <w:r w:rsidR="00961205">
        <w:rPr>
          <w:rFonts w:hint="eastAsia"/>
        </w:rPr>
        <w:t>サイト名，</w:t>
      </w:r>
      <w:r w:rsidR="00961205">
        <w:t>URL</w:t>
      </w:r>
      <w:r w:rsidR="009814DB">
        <w:rPr>
          <w:rFonts w:hint="eastAsia"/>
        </w:rPr>
        <w:t>，発表年．（閲覧年月日</w:t>
      </w:r>
    </w:p>
    <w:p w14:paraId="0EFAC466" w14:textId="77777777" w:rsidR="00C03B96" w:rsidRDefault="000D2F2E">
      <w:pPr>
        <w:widowControl/>
        <w:jc w:val="left"/>
      </w:pPr>
      <w:r w:rsidRPr="000D2F2E">
        <w:rPr>
          <w:rFonts w:ascii="Arial" w:eastAsia="ＭＳ ゴシック" w:hAnsi="Arial"/>
          <w:noProof/>
          <w:szCs w:val="20"/>
        </w:rPr>
        <mc:AlternateContent>
          <mc:Choice Requires="wps">
            <w:drawing>
              <wp:anchor distT="0" distB="0" distL="114300" distR="114300" simplePos="0" relativeHeight="251708416" behindDoc="0" locked="0" layoutInCell="1" allowOverlap="1" wp14:anchorId="337F12D9" wp14:editId="2D02D9E9">
                <wp:simplePos x="0" y="0"/>
                <wp:positionH relativeFrom="column">
                  <wp:posOffset>2062480</wp:posOffset>
                </wp:positionH>
                <wp:positionV relativeFrom="paragraph">
                  <wp:posOffset>300990</wp:posOffset>
                </wp:positionV>
                <wp:extent cx="1948180" cy="233680"/>
                <wp:effectExtent l="63500" t="2794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52834"/>
                            <a:gd name="adj2" fmla="val -171372"/>
                          </a:avLst>
                        </a:prstGeom>
                        <a:solidFill>
                          <a:schemeClr val="accent4">
                            <a:lumMod val="40000"/>
                            <a:lumOff val="60000"/>
                          </a:schemeClr>
                        </a:solidFill>
                        <a:ln w="9525">
                          <a:noFill/>
                          <a:miter lim="800000"/>
                          <a:headEnd/>
                          <a:tailEnd/>
                        </a:ln>
                      </wps:spPr>
                      <wps:txbx>
                        <w:txbxContent>
                          <w:p w14:paraId="3557EB49"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08EA205F" w14:textId="77777777" w:rsidR="000D2F2E" w:rsidRPr="009F5BA7" w:rsidRDefault="000D2F2E" w:rsidP="000D2F2E">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7F12D9" id="AutoShape 8" o:spid="_x0000_s1062" type="#_x0000_t61" style="position:absolute;margin-left:162.4pt;margin-top:23.7pt;width:153.4pt;height:18.4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" adj="22212,-26216" fillcolor="#ffe599 [1303]" stroked="f">
                <v:textbox inset="5.85pt,.7pt,5.85pt,.7pt">
                  <w:txbxContent>
                    <w:p w14:paraId="3557EB49"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08EA205F" w14:textId="77777777" w:rsidR="000D2F2E" w:rsidRPr="009F5BA7" w:rsidRDefault="000D2F2E" w:rsidP="000D2F2E">
                      <w:pPr>
                        <w:rPr>
                          <w:rFonts w:ascii="ＭＳ 明朝" w:hAnsi="ＭＳ 明朝"/>
                        </w:rPr>
                      </w:pPr>
                    </w:p>
                  </w:txbxContent>
                </v:textbox>
              </v:shape>
            </w:pict>
          </mc:Fallback>
        </mc:AlternateContent>
      </w:r>
      <w:r w:rsidRPr="000D2F2E">
        <w:rPr>
          <w:rFonts w:ascii="Arial" w:eastAsia="ＭＳ ゴシック" w:hAnsi="Arial"/>
          <w:noProof/>
          <w:szCs w:val="20"/>
        </w:rPr>
        <mc:AlternateContent>
          <mc:Choice Requires="wps">
            <w:drawing>
              <wp:anchor distT="0" distB="0" distL="114300" distR="114300" simplePos="0" relativeHeight="251709440" behindDoc="0" locked="0" layoutInCell="1" allowOverlap="1" wp14:anchorId="616E99A2" wp14:editId="6B08BB75">
                <wp:simplePos x="0" y="0"/>
                <wp:positionH relativeFrom="column">
                  <wp:posOffset>2062699</wp:posOffset>
                </wp:positionH>
                <wp:positionV relativeFrom="paragraph">
                  <wp:posOffset>301275</wp:posOffset>
                </wp:positionV>
                <wp:extent cx="1948180" cy="233680"/>
                <wp:effectExtent l="0" t="279400" r="0" b="0"/>
                <wp:wrapNone/>
                <wp:docPr id="5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4859"/>
                            <a:gd name="adj2" fmla="val -166822"/>
                          </a:avLst>
                        </a:prstGeom>
                        <a:solidFill>
                          <a:schemeClr val="accent4">
                            <a:lumMod val="40000"/>
                            <a:lumOff val="60000"/>
                          </a:schemeClr>
                        </a:solidFill>
                        <a:ln w="9525">
                          <a:noFill/>
                          <a:miter lim="800000"/>
                          <a:headEnd/>
                          <a:tailEnd/>
                        </a:ln>
                      </wps:spPr>
                      <wps:txbx>
                        <w:txbxContent>
                          <w:p w14:paraId="2CDA4F3B"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4E1E5211" w14:textId="77777777" w:rsidR="000D2F2E" w:rsidRPr="009F5BA7" w:rsidRDefault="000D2F2E" w:rsidP="000D2F2E">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E99A2" id="_x0000_s1063" type="#_x0000_t61" style="position:absolute;margin-left:162.4pt;margin-top:23.7pt;width:153.4pt;height:18.4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" adj="1110,-25234" fillcolor="#ffe599 [1303]" stroked="f">
                <v:textbox inset="5.85pt,.7pt,5.85pt,.7pt">
                  <w:txbxContent>
                    <w:p w14:paraId="2CDA4F3B"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4E1E5211" w14:textId="77777777" w:rsidR="000D2F2E" w:rsidRPr="009F5BA7" w:rsidRDefault="000D2F2E" w:rsidP="000D2F2E">
                      <w:pPr>
                        <w:rPr>
                          <w:rFonts w:ascii="ＭＳ 明朝" w:hAnsi="ＭＳ 明朝"/>
                        </w:rPr>
                      </w:pPr>
                    </w:p>
                  </w:txbxContent>
                </v:textbox>
              </v:shape>
            </w:pict>
          </mc:Fallback>
        </mc:AlternateContent>
      </w:r>
      <w:r w:rsidR="00C03B96">
        <w:br w:type="page"/>
      </w:r>
    </w:p>
    <w:p w14:paraId="454D388C" w14:textId="77777777" w:rsidR="008C0D9B" w:rsidRDefault="008C0D9B" w:rsidP="008C0D9B">
      <w:pPr>
        <w:topLinePunct/>
        <w:snapToGrid w:val="0"/>
        <w:jc w:val="center"/>
        <w:rPr>
          <w:rFonts w:ascii="Arial" w:eastAsia="ＭＳ ゴシック" w:hAnsi="Arial"/>
          <w:snapToGrid w:val="0"/>
          <w:sz w:val="24"/>
        </w:rPr>
      </w:pPr>
      <w:r>
        <w:rPr>
          <w:rFonts w:ascii="Arial" w:eastAsia="ＭＳ ゴシック" w:hAnsi="Arial" w:hint="eastAsia"/>
          <w:snapToGrid w:val="0"/>
          <w:sz w:val="24"/>
        </w:rPr>
        <w:lastRenderedPageBreak/>
        <w:t>交通工学研究会　論文書式見本③</w:t>
      </w:r>
    </w:p>
    <w:p w14:paraId="3E7F353E" w14:textId="77777777" w:rsidR="008C0D9B" w:rsidRDefault="008C0D9B" w:rsidP="008C0D9B">
      <w:pPr>
        <w:topLinePunct/>
        <w:jc w:val="center"/>
        <w:rPr>
          <w:rFonts w:ascii="Arial" w:eastAsia="ＭＳ ゴシック" w:hAnsi="Arial" w:cs="Arial"/>
          <w:sz w:val="24"/>
        </w:rPr>
      </w:pPr>
      <w:r>
        <w:rPr>
          <w:rFonts w:ascii="Arial" w:eastAsia="ＭＳ ゴシック" w:hAnsi="Arial" w:cs="Arial"/>
          <w:sz w:val="24"/>
        </w:rPr>
        <w:t>Sample Manuscript (3) of Papers for Japan Society of Traffic Engineers</w:t>
      </w:r>
    </w:p>
    <w:p w14:paraId="312A51F5" w14:textId="77777777" w:rsidR="008C0D9B" w:rsidRDefault="008C0D9B" w:rsidP="008C0D9B"/>
    <w:p w14:paraId="3F96F3F4" w14:textId="77777777" w:rsidR="008C0D9B" w:rsidRDefault="008C0D9B" w:rsidP="008C0D9B">
      <w:pPr>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1D19AA37" w14:textId="77777777" w:rsidR="008C0D9B" w:rsidRDefault="008C0D9B" w:rsidP="008C0D9B">
      <w:pPr>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7CA3B9E6" w14:textId="77777777" w:rsidR="008C0D9B" w:rsidRDefault="008C0D9B" w:rsidP="008C0D9B">
      <w:pPr>
        <w:topLinePunct/>
        <w:ind w:left="567" w:right="567"/>
      </w:pPr>
    </w:p>
    <w:p w14:paraId="301F960E" w14:textId="77777777" w:rsidR="008C0D9B" w:rsidRDefault="008C0D9B" w:rsidP="008C0D9B">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46CC6756" w14:textId="77777777" w:rsidR="008C0D9B" w:rsidRDefault="008C0D9B" w:rsidP="008C0D9B">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2AA51653" w14:textId="77777777" w:rsidR="008C0D9B" w:rsidRPr="00161EEA" w:rsidRDefault="008C0D9B" w:rsidP="008C0D9B">
      <w:pPr>
        <w:topLinePunct/>
        <w:ind w:left="567" w:right="567"/>
      </w:pPr>
    </w:p>
    <w:p w14:paraId="1A563DF4" w14:textId="77777777" w:rsidR="008C0D9B" w:rsidRDefault="008C0D9B" w:rsidP="008C0D9B">
      <w:pPr>
        <w:topLinePunct/>
        <w:ind w:leftChars="307" w:left="1565" w:right="567" w:hangingChars="535" w:hanging="996"/>
      </w:pPr>
      <w:r>
        <w:rPr>
          <w:b/>
          <w:i/>
        </w:rPr>
        <w:t>Keywords:</w:t>
      </w:r>
      <w:r>
        <w:tab/>
      </w:r>
      <w:r>
        <w:rPr>
          <w:rFonts w:hint="eastAsia"/>
        </w:rPr>
        <w:t>交通安全，交通管理，道路計画</w:t>
      </w:r>
    </w:p>
    <w:p w14:paraId="79937E46" w14:textId="77777777" w:rsidR="008C0D9B" w:rsidRDefault="008C0D9B" w:rsidP="008C0D9B"/>
    <w:p w14:paraId="2A602BF5" w14:textId="77777777" w:rsidR="008C0D9B" w:rsidRDefault="008C0D9B" w:rsidP="008C0D9B">
      <w:pPr>
        <w:widowControl/>
        <w:jc w:val="left"/>
        <w:sectPr w:rsidR="008C0D9B" w:rsidSect="000518A9">
          <w:type w:val="continuous"/>
          <w:pgSz w:w="11906" w:h="16838"/>
          <w:pgMar w:top="1077" w:right="1134" w:bottom="1077" w:left="1134" w:header="851" w:footer="992" w:gutter="0"/>
          <w:cols w:space="720"/>
          <w:docGrid w:type="linesAndChars" w:linePitch="305" w:charSpace="-3002"/>
        </w:sectPr>
      </w:pPr>
    </w:p>
    <w:p w14:paraId="46831877" w14:textId="77777777" w:rsidR="008C0D9B" w:rsidRDefault="008C0D9B" w:rsidP="008C0D9B">
      <w:pPr>
        <w:topLinePunct/>
        <w:outlineLvl w:val="0"/>
        <w:rPr>
          <w:rFonts w:ascii="ＭＳ ゴシック" w:eastAsia="ＭＳ ゴシック" w:hAnsi="ＭＳ ゴシック"/>
        </w:rPr>
      </w:pPr>
      <w:r>
        <w:rPr>
          <w:rFonts w:ascii="ＭＳ ゴシック" w:eastAsia="ＭＳ ゴシック" w:hAnsi="ＭＳ ゴシック" w:hint="eastAsia"/>
        </w:rPr>
        <w:t>１．はじめに</w:t>
      </w:r>
    </w:p>
    <w:p w14:paraId="2E4E6B7E" w14:textId="77777777" w:rsidR="008C0D9B" w:rsidRDefault="008C0D9B" w:rsidP="008C0D9B">
      <w:pPr>
        <w:topLinePunct/>
        <w:ind w:firstLine="190"/>
      </w:pPr>
      <w:r>
        <w:rPr>
          <w:rFonts w:hint="eastAsia"/>
        </w:rPr>
        <w:t>本書式見本③は、</w:t>
      </w:r>
      <w:r>
        <w:rPr>
          <w:rFonts w:hint="eastAsia"/>
          <w:u w:val="single"/>
        </w:rPr>
        <w:t>「</w:t>
      </w:r>
      <w:r w:rsidRPr="00CF5D06">
        <w:rPr>
          <w:rFonts w:hint="eastAsia"/>
          <w:u w:val="single"/>
        </w:rPr>
        <w:t>交通工学論文集」の分野</w:t>
      </w:r>
      <w:r w:rsidRPr="00CF5D06">
        <w:rPr>
          <w:u w:val="single"/>
        </w:rPr>
        <w:t>2)</w:t>
      </w:r>
      <w:r w:rsidRPr="00CF5D06">
        <w:rPr>
          <w:rFonts w:hint="eastAsia"/>
          <w:u w:val="single"/>
        </w:rPr>
        <w:t>（事例研究・調査報告研究・システム開発など）、ならびに「交通工学論文集</w:t>
      </w:r>
      <w:r w:rsidRPr="00CF5D06">
        <w:rPr>
          <w:u w:val="single"/>
        </w:rPr>
        <w:t>(</w:t>
      </w:r>
      <w:r w:rsidRPr="00CF5D06">
        <w:rPr>
          <w:rFonts w:hint="eastAsia"/>
          <w:u w:val="single"/>
        </w:rPr>
        <w:t>特集号</w:t>
      </w:r>
      <w:r w:rsidRPr="00CF5D06">
        <w:rPr>
          <w:u w:val="single"/>
        </w:rPr>
        <w:t>B)</w:t>
      </w:r>
      <w:r w:rsidRPr="00CF5D06">
        <w:rPr>
          <w:rFonts w:hint="eastAsia"/>
          <w:u w:val="single"/>
        </w:rPr>
        <w:t>」（実務論文）への投稿論文</w:t>
      </w:r>
      <w:r>
        <w:rPr>
          <w:rFonts w:hint="eastAsia"/>
        </w:rPr>
        <w:t>の作成にあたって留意すべき点をまとめたものである。</w:t>
      </w:r>
    </w:p>
    <w:p w14:paraId="117E8795" w14:textId="77777777" w:rsidR="008C0D9B" w:rsidRDefault="008C0D9B" w:rsidP="008C0D9B">
      <w:pPr>
        <w:topLinePunct/>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3E242B8E" w14:textId="77777777" w:rsidR="008C0D9B" w:rsidRDefault="008C0D9B" w:rsidP="008C0D9B">
      <w:pPr>
        <w:topLinePunct/>
        <w:ind w:firstLineChars="100" w:firstLine="185"/>
        <w:rPr>
          <w:szCs w:val="21"/>
        </w:rPr>
      </w:pPr>
      <w:r>
        <w:rPr>
          <w:rFonts w:hint="eastAsia"/>
        </w:rPr>
        <w:t>なお、論文の言語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CA7CAEB" w14:textId="77777777" w:rsidR="008C0D9B" w:rsidRDefault="008C0D9B" w:rsidP="008C0D9B">
      <w:pPr>
        <w:outlineLvl w:val="0"/>
        <w:rPr>
          <w:rFonts w:ascii="ＭＳ ゴシック" w:eastAsia="ＭＳ ゴシック" w:hAnsi="ＭＳ ゴシック"/>
        </w:rPr>
      </w:pPr>
    </w:p>
    <w:p w14:paraId="1C20552B" w14:textId="77777777" w:rsidR="008C0D9B" w:rsidRDefault="008C0D9B" w:rsidP="008C0D9B">
      <w:pPr>
        <w:outlineLvl w:val="0"/>
        <w:rPr>
          <w:rFonts w:ascii="ＭＳ ゴシック" w:eastAsia="ＭＳ ゴシック" w:hAnsi="ＭＳ ゴシック"/>
        </w:rPr>
      </w:pPr>
      <w:r>
        <w:rPr>
          <w:noProof/>
        </w:rPr>
        <mc:AlternateContent>
          <mc:Choice Requires="wps">
            <w:drawing>
              <wp:anchor distT="0" distB="0" distL="114300" distR="114300" simplePos="0" relativeHeight="251714560" behindDoc="0" locked="0" layoutInCell="1" allowOverlap="1" wp14:anchorId="490C6F04" wp14:editId="7D0BBB80">
                <wp:simplePos x="0" y="0"/>
                <wp:positionH relativeFrom="column">
                  <wp:posOffset>20320</wp:posOffset>
                </wp:positionH>
                <wp:positionV relativeFrom="page">
                  <wp:posOffset>8702040</wp:posOffset>
                </wp:positionV>
                <wp:extent cx="6108700" cy="1288415"/>
                <wp:effectExtent l="0" t="0" r="0" b="6985"/>
                <wp:wrapThrough wrapText="bothSides">
                  <wp:wrapPolygon edited="0">
                    <wp:start x="135" y="0"/>
                    <wp:lineTo x="135" y="21504"/>
                    <wp:lineTo x="21420" y="21504"/>
                    <wp:lineTo x="21420" y="0"/>
                    <wp:lineTo x="135" y="0"/>
                  </wp:wrapPolygon>
                </wp:wrapThrough>
                <wp:docPr id="6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8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8C0D9B" w14:paraId="49C08B92" w14:textId="77777777">
                              <w:trPr>
                                <w:trHeight w:val="2556"/>
                              </w:trPr>
                              <w:tc>
                                <w:tcPr>
                                  <w:tcW w:w="9597" w:type="dxa"/>
                                  <w:tcBorders>
                                    <w:top w:val="single" w:sz="4" w:space="0" w:color="auto"/>
                                    <w:left w:val="nil"/>
                                    <w:bottom w:val="nil"/>
                                    <w:right w:val="nil"/>
                                  </w:tcBorders>
                                  <w:hideMark/>
                                </w:tcPr>
                                <w:p w14:paraId="1D1C7268" w14:textId="77777777" w:rsidR="008C0D9B" w:rsidRDefault="008C0D9B">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675DBFD8" w14:textId="77777777" w:rsidR="008C0D9B" w:rsidRDefault="008C0D9B">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295A6ED" w14:textId="77777777" w:rsidR="008C0D9B" w:rsidRDefault="008C0D9B"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12318354" w14:textId="77777777" w:rsidR="008C0D9B" w:rsidRPr="000E185A" w:rsidRDefault="008C0D9B">
                                  <w:pPr>
                                    <w:topLinePunct/>
                                    <w:snapToGrid w:val="0"/>
                                    <w:spacing w:line="280" w:lineRule="exact"/>
                                    <w:ind w:left="423" w:hangingChars="229" w:hanging="423"/>
                                    <w:jc w:val="left"/>
                                    <w:rPr>
                                      <w:szCs w:val="20"/>
                                    </w:rPr>
                                  </w:pPr>
                                  <w:r>
                                    <w:rPr>
                                      <w:szCs w:val="20"/>
                                    </w:rPr>
                                    <w:t>3</w:t>
                                  </w:r>
                                  <w:r>
                                    <w:rPr>
                                      <w:szCs w:val="20"/>
                                    </w:rPr>
                                    <w:tab/>
                                  </w:r>
                                  <w:r>
                                    <w:t>JSTE Inc.</w:t>
                                  </w:r>
                                </w:p>
                                <w:p w14:paraId="1087EDF5" w14:textId="77777777" w:rsidR="008C0D9B" w:rsidRPr="000E185A" w:rsidRDefault="008C0D9B">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7AB74963" w14:textId="77777777" w:rsidR="008C0D9B" w:rsidRDefault="008C0D9B" w:rsidP="008C0D9B"/>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C6F04" id="_x0000_s1064" type="#_x0000_t202" style="position:absolute;left:0;text-align:left;margin-left:1.6pt;margin-top:685.2pt;width:481pt;height:101.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8C0D9B" w14:paraId="49C08B92" w14:textId="77777777">
                        <w:trPr>
                          <w:trHeight w:val="2556"/>
                        </w:trPr>
                        <w:tc>
                          <w:tcPr>
                            <w:tcW w:w="9597" w:type="dxa"/>
                            <w:tcBorders>
                              <w:top w:val="single" w:sz="4" w:space="0" w:color="auto"/>
                              <w:left w:val="nil"/>
                              <w:bottom w:val="nil"/>
                              <w:right w:val="nil"/>
                            </w:tcBorders>
                            <w:hideMark/>
                          </w:tcPr>
                          <w:p w14:paraId="1D1C7268" w14:textId="77777777" w:rsidR="008C0D9B" w:rsidRDefault="008C0D9B">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675DBFD8" w14:textId="77777777" w:rsidR="008C0D9B" w:rsidRDefault="008C0D9B">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295A6ED" w14:textId="77777777" w:rsidR="008C0D9B" w:rsidRDefault="008C0D9B"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12318354" w14:textId="77777777" w:rsidR="008C0D9B" w:rsidRPr="000E185A" w:rsidRDefault="008C0D9B">
                            <w:pPr>
                              <w:topLinePunct/>
                              <w:snapToGrid w:val="0"/>
                              <w:spacing w:line="280" w:lineRule="exact"/>
                              <w:ind w:left="423" w:hangingChars="229" w:hanging="423"/>
                              <w:jc w:val="left"/>
                              <w:rPr>
                                <w:szCs w:val="20"/>
                              </w:rPr>
                            </w:pPr>
                            <w:r>
                              <w:rPr>
                                <w:szCs w:val="20"/>
                              </w:rPr>
                              <w:t>3</w:t>
                            </w:r>
                            <w:r>
                              <w:rPr>
                                <w:szCs w:val="20"/>
                              </w:rPr>
                              <w:tab/>
                            </w:r>
                            <w:r>
                              <w:t>JSTE Inc.</w:t>
                            </w:r>
                          </w:p>
                          <w:p w14:paraId="1087EDF5" w14:textId="77777777" w:rsidR="008C0D9B" w:rsidRPr="000E185A" w:rsidRDefault="008C0D9B">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7AB74963" w14:textId="77777777" w:rsidR="008C0D9B" w:rsidRDefault="008C0D9B" w:rsidP="008C0D9B"/>
                  </w:txbxContent>
                </v:textbox>
                <w10:wrap type="through" anchory="page"/>
              </v:shape>
            </w:pict>
          </mc:Fallback>
        </mc:AlternateContent>
      </w:r>
      <w:r>
        <w:rPr>
          <w:rFonts w:ascii="ＭＳ ゴシック" w:eastAsia="ＭＳ ゴシック" w:hAnsi="ＭＳ ゴシック" w:hint="eastAsia"/>
        </w:rPr>
        <w:t>２．書式規定</w:t>
      </w:r>
    </w:p>
    <w:p w14:paraId="1F700427" w14:textId="77777777" w:rsidR="008C0D9B" w:rsidRDefault="008C0D9B" w:rsidP="008C0D9B">
      <w:pPr>
        <w:topLinePunct/>
        <w:rPr>
          <w:rFonts w:ascii="ＭＳ ゴシック" w:eastAsia="ＭＳ ゴシック" w:hAnsi="ＭＳ ゴシック"/>
        </w:rPr>
      </w:pPr>
    </w:p>
    <w:p w14:paraId="275C021E" w14:textId="77777777" w:rsidR="008C0D9B" w:rsidRDefault="008C0D9B" w:rsidP="008C0D9B">
      <w:pPr>
        <w:topLinePunct/>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0FCA0A59"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54FBBCD1" w14:textId="77777777" w:rsidR="008C0D9B" w:rsidRDefault="008C0D9B" w:rsidP="008C0D9B">
      <w:pPr>
        <w:topLinePunct/>
        <w:ind w:firstLineChars="100" w:firstLine="185"/>
      </w:pPr>
      <w:r>
        <w:rPr>
          <w:rFonts w:hint="eastAsia"/>
        </w:rPr>
        <w:t>用紙は、</w:t>
      </w:r>
      <w:r>
        <w:t>A4</w:t>
      </w:r>
      <w:r>
        <w:rPr>
          <w:rFonts w:hint="eastAsia"/>
        </w:rPr>
        <w:t>判とする。</w:t>
      </w:r>
    </w:p>
    <w:p w14:paraId="58877883"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60272A94" w14:textId="77777777" w:rsidR="008C0D9B" w:rsidRDefault="008C0D9B" w:rsidP="008C0D9B">
      <w:pPr>
        <w:topLinePunct/>
        <w:ind w:firstLineChars="100" w:firstLine="185"/>
      </w:pPr>
      <w:r>
        <w:rPr>
          <w:rFonts w:hint="eastAsia"/>
        </w:rPr>
        <w:t>上限</w:t>
      </w:r>
      <w:r>
        <w:t>10</w:t>
      </w:r>
      <w:r>
        <w:rPr>
          <w:rFonts w:hint="eastAsia"/>
        </w:rPr>
        <w:t>ページとし、下限は定めない。修正意見に基づ</w:t>
      </w:r>
      <w:r>
        <w:rPr>
          <w:rFonts w:hint="eastAsia"/>
        </w:rPr>
        <w:t>く修正後もこの上限を超えることは認めない。</w:t>
      </w:r>
    </w:p>
    <w:p w14:paraId="59996CAB"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6DEAD474" w14:textId="77777777" w:rsidR="008C0D9B" w:rsidRDefault="008C0D9B" w:rsidP="008C0D9B">
      <w:pPr>
        <w:topLinePunct/>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謝辞・補注・参考文献も同じ行数・行間を確保しなければならない。</w:t>
      </w:r>
    </w:p>
    <w:p w14:paraId="64E55B67" w14:textId="77777777" w:rsidR="008C0D9B" w:rsidRDefault="008C0D9B" w:rsidP="008C0D9B">
      <w:pPr>
        <w:topLinePunct/>
        <w:rPr>
          <w:rFonts w:ascii="ＭＳ ゴシック" w:eastAsia="ＭＳ ゴシック" w:hAnsi="ＭＳ ゴシック"/>
        </w:rPr>
      </w:pPr>
    </w:p>
    <w:p w14:paraId="4DF06299" w14:textId="77777777" w:rsidR="008C0D9B" w:rsidRDefault="008C0D9B" w:rsidP="008C0D9B">
      <w:pPr>
        <w:topLinePunct/>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1A035BCE" w14:textId="77777777" w:rsidR="008C0D9B" w:rsidRDefault="008C0D9B" w:rsidP="008C0D9B">
      <w:pPr>
        <w:topLinePunct/>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0DE5A79C" w14:textId="77777777" w:rsidR="008C0D9B" w:rsidRDefault="008C0D9B" w:rsidP="008C0D9B">
      <w:pPr>
        <w:topLinePunct/>
        <w:rPr>
          <w:rFonts w:ascii="ＭＳ ゴシック" w:eastAsia="ＭＳ ゴシック" w:hAnsi="ＭＳ ゴシック"/>
        </w:rPr>
      </w:pPr>
    </w:p>
    <w:p w14:paraId="3E5BC0DF" w14:textId="77777777" w:rsidR="008C0D9B" w:rsidRDefault="008C0D9B" w:rsidP="008C0D9B">
      <w:pPr>
        <w:topLinePunct/>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61030380"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4BAA3332" w14:textId="77777777" w:rsidR="008C0D9B" w:rsidRDefault="008C0D9B" w:rsidP="008C0D9B">
      <w:pPr>
        <w:topLinePunct/>
        <w:ind w:firstLineChars="100" w:firstLine="185"/>
      </w:pPr>
      <w:r>
        <w:t>1</w:t>
      </w:r>
      <w:r>
        <w:rPr>
          <w:rFonts w:hint="eastAsia"/>
        </w:rPr>
        <w:t>ページ目の第</w:t>
      </w:r>
      <w:r>
        <w:t>1</w:t>
      </w:r>
      <w:r>
        <w:rPr>
          <w:rFonts w:hint="eastAsia"/>
        </w:rPr>
        <w:t>行から、中央揃えで、和文・英文の順で記載する。和文と英文の間に空行を入れてはならない。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5B7ADC01" w14:textId="77777777" w:rsidR="008C0D9B" w:rsidRDefault="008C0D9B" w:rsidP="008C0D9B">
      <w:pPr>
        <w:topLinePunct/>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13570036"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0BAFD609" w14:textId="77777777" w:rsidR="008C0D9B" w:rsidRDefault="008C0D9B" w:rsidP="008C0D9B">
      <w:pPr>
        <w:topLinePunct/>
        <w:ind w:firstLineChars="100" w:firstLine="185"/>
      </w:pPr>
      <w:r>
        <w:rPr>
          <w:rFonts w:hint="eastAsia"/>
        </w:rPr>
        <w:t>論文題目の下を</w:t>
      </w:r>
      <w:r>
        <w:t>1</w:t>
      </w:r>
      <w:r>
        <w:rPr>
          <w:rFonts w:hint="eastAsia"/>
        </w:rPr>
        <w:t>行空けた次の行から、中央揃えで、著者名を和文・英文の順で記載する。著者名には上付き</w:t>
      </w:r>
      <w:r>
        <w:rPr>
          <w:rFonts w:hint="eastAsia"/>
        </w:rPr>
        <w:lastRenderedPageBreak/>
        <w:t>番号を記す。和文と英文の間に空行を入れてはならない。</w:t>
      </w:r>
    </w:p>
    <w:p w14:paraId="73B2D682" w14:textId="77777777" w:rsidR="008C0D9B" w:rsidRDefault="008C0D9B" w:rsidP="008C0D9B">
      <w:pPr>
        <w:topLinePunct/>
        <w:ind w:firstLineChars="100" w:firstLine="185"/>
      </w:pPr>
      <w:r>
        <w:rPr>
          <w:noProof/>
        </w:rPr>
        <mc:AlternateContent>
          <mc:Choice Requires="wps">
            <w:drawing>
              <wp:anchor distT="0" distB="0" distL="0" distR="0" simplePos="0" relativeHeight="251713536" behindDoc="0" locked="0" layoutInCell="1" allowOverlap="1" wp14:anchorId="46250F8A" wp14:editId="16D20CA8">
                <wp:simplePos x="0" y="0"/>
                <wp:positionH relativeFrom="column">
                  <wp:posOffset>-5715</wp:posOffset>
                </wp:positionH>
                <wp:positionV relativeFrom="page">
                  <wp:posOffset>8528685</wp:posOffset>
                </wp:positionV>
                <wp:extent cx="6108700" cy="1475740"/>
                <wp:effectExtent l="0" t="0" r="0" b="0"/>
                <wp:wrapSquare wrapText="bothSides"/>
                <wp:docPr id="7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7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ABAFA" w14:textId="77777777" w:rsidR="008C0D9B" w:rsidRDefault="008C0D9B" w:rsidP="008C0D9B">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C0D9B" w14:paraId="696771D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C23DED6" w14:textId="77777777" w:rsidR="008C0D9B" w:rsidRDefault="008C0D9B">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28A5AA"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683025"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710BB68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C0D9B" w14:paraId="23528A21"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87933C"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C2832E0" w14:textId="77777777" w:rsidR="008C0D9B" w:rsidRDefault="008C0D9B">
                                  <w:pPr>
                                    <w:jc w:val="center"/>
                                    <w:rPr>
                                      <w:sz w:val="19"/>
                                      <w:szCs w:val="19"/>
                                    </w:rPr>
                                  </w:pPr>
                                  <w:r>
                                    <w:rPr>
                                      <w:rFonts w:hint="eastAsia"/>
                                      <w:sz w:val="19"/>
                                      <w:szCs w:val="19"/>
                                    </w:rPr>
                                    <w:t>「交通工学研究発表会論文集」</w:t>
                                  </w:r>
                                </w:p>
                                <w:p w14:paraId="1D347931" w14:textId="77777777" w:rsidR="008C0D9B" w:rsidRDefault="008C0D9B">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11A2106" w14:textId="77777777" w:rsidR="008C0D9B" w:rsidRDefault="008C0D9B">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2719CF3"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B9EF1D7" w14:textId="77777777" w:rsidR="008C0D9B" w:rsidRDefault="008C0D9B">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BB0A90F"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8C0D9B" w14:paraId="74E282B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89DA1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3381B1B4" w14:textId="77777777" w:rsidR="008C0D9B" w:rsidRDefault="008C0D9B">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118B0316" w14:textId="77777777" w:rsidR="008C0D9B" w:rsidRDefault="008C0D9B">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D021B6A" w14:textId="77777777" w:rsidR="008C0D9B" w:rsidRDefault="008C0D9B">
                                  <w:pPr>
                                    <w:jc w:val="center"/>
                                    <w:rPr>
                                      <w:sz w:val="19"/>
                                      <w:szCs w:val="19"/>
                                    </w:rPr>
                                  </w:pPr>
                                  <w:r>
                                    <w:rPr>
                                      <w:rFonts w:hint="eastAsia"/>
                                      <w:sz w:val="19"/>
                                      <w:szCs w:val="19"/>
                                    </w:rPr>
                                    <w:t>上限</w:t>
                                  </w:r>
                                  <w:r>
                                    <w:rPr>
                                      <w:sz w:val="19"/>
                                      <w:szCs w:val="19"/>
                                    </w:rPr>
                                    <w:t>10</w:t>
                                  </w:r>
                                  <w:r>
                                    <w:rPr>
                                      <w:rFonts w:hint="eastAsia"/>
                                      <w:sz w:val="19"/>
                                      <w:szCs w:val="19"/>
                                    </w:rPr>
                                    <w:t>ページ</w:t>
                                  </w:r>
                                </w:p>
                              </w:tc>
                            </w:tr>
                            <w:tr w:rsidR="008C0D9B" w14:paraId="3E46945D"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BE15E1"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75A1968"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68D54E5"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6FE8BD1" w14:textId="77777777" w:rsidR="008C0D9B" w:rsidRDefault="008C0D9B">
                                  <w:pPr>
                                    <w:jc w:val="center"/>
                                    <w:rPr>
                                      <w:sz w:val="19"/>
                                      <w:szCs w:val="19"/>
                                    </w:rPr>
                                  </w:pPr>
                                  <w:r>
                                    <w:rPr>
                                      <w:rFonts w:hint="eastAsia"/>
                                      <w:sz w:val="19"/>
                                      <w:szCs w:val="19"/>
                                    </w:rPr>
                                    <w:t>和文のみ</w:t>
                                  </w:r>
                                </w:p>
                              </w:tc>
                            </w:tr>
                            <w:tr w:rsidR="008C0D9B" w14:paraId="2FF7D76F"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4B6798B"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761A774"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86204CD"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435F0962" w14:textId="77777777" w:rsidR="008C0D9B" w:rsidRDefault="008C0D9B">
                                  <w:pPr>
                                    <w:jc w:val="center"/>
                                    <w:rPr>
                                      <w:sz w:val="19"/>
                                      <w:szCs w:val="19"/>
                                    </w:rPr>
                                  </w:pPr>
                                  <w:r>
                                    <w:rPr>
                                      <w:rFonts w:hint="eastAsia"/>
                                      <w:sz w:val="19"/>
                                      <w:szCs w:val="19"/>
                                    </w:rPr>
                                    <w:t>和文のみ</w:t>
                                  </w:r>
                                </w:p>
                              </w:tc>
                            </w:tr>
                          </w:tbl>
                          <w:p w14:paraId="52108734" w14:textId="77777777" w:rsidR="008C0D9B" w:rsidRDefault="008C0D9B" w:rsidP="008C0D9B">
                            <w:pPr>
                              <w:jc w:val="center"/>
                              <w:rPr>
                                <w:rFonts w:ascii="ＭＳ ゴシック" w:eastAsia="ＭＳ ゴシック" w:hAnsi="ＭＳ ゴシック"/>
                                <w:color w:val="FF0000"/>
                              </w:rPr>
                            </w:pPr>
                          </w:p>
                          <w:p w14:paraId="5F1FB379" w14:textId="77777777" w:rsidR="008C0D9B" w:rsidRDefault="008C0D9B" w:rsidP="008C0D9B">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50F8A" id="_x0000_s1065" type="#_x0000_t202" style="position:absolute;left:0;text-align:left;margin-left:-.45pt;margin-top:671.55pt;width:481pt;height:116.2pt;z-index:251713536;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" filled="f" stroked="f">
                <v:path arrowok="t"/>
                <v:textbox inset="0,1mm,0,1mm">
                  <w:txbxContent>
                    <w:p w14:paraId="343ABAFA" w14:textId="77777777" w:rsidR="008C0D9B" w:rsidRDefault="008C0D9B" w:rsidP="008C0D9B">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C0D9B" w14:paraId="696771D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C23DED6" w14:textId="77777777" w:rsidR="008C0D9B" w:rsidRDefault="008C0D9B">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28A5AA"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683025"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710BB68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C0D9B" w14:paraId="23528A21"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87933C"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C2832E0" w14:textId="77777777" w:rsidR="008C0D9B" w:rsidRDefault="008C0D9B">
                            <w:pPr>
                              <w:jc w:val="center"/>
                              <w:rPr>
                                <w:sz w:val="19"/>
                                <w:szCs w:val="19"/>
                              </w:rPr>
                            </w:pPr>
                            <w:r>
                              <w:rPr>
                                <w:rFonts w:hint="eastAsia"/>
                                <w:sz w:val="19"/>
                                <w:szCs w:val="19"/>
                              </w:rPr>
                              <w:t>「交通工学研究発表会論文集」</w:t>
                            </w:r>
                          </w:p>
                          <w:p w14:paraId="1D347931" w14:textId="77777777" w:rsidR="008C0D9B" w:rsidRDefault="008C0D9B">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11A2106" w14:textId="77777777" w:rsidR="008C0D9B" w:rsidRDefault="008C0D9B">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2719CF3"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B9EF1D7" w14:textId="77777777" w:rsidR="008C0D9B" w:rsidRDefault="008C0D9B">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BB0A90F"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8C0D9B" w14:paraId="74E282B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89DA1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3381B1B4" w14:textId="77777777" w:rsidR="008C0D9B" w:rsidRDefault="008C0D9B">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118B0316" w14:textId="77777777" w:rsidR="008C0D9B" w:rsidRDefault="008C0D9B">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D021B6A" w14:textId="77777777" w:rsidR="008C0D9B" w:rsidRDefault="008C0D9B">
                            <w:pPr>
                              <w:jc w:val="center"/>
                              <w:rPr>
                                <w:sz w:val="19"/>
                                <w:szCs w:val="19"/>
                              </w:rPr>
                            </w:pPr>
                            <w:r>
                              <w:rPr>
                                <w:rFonts w:hint="eastAsia"/>
                                <w:sz w:val="19"/>
                                <w:szCs w:val="19"/>
                              </w:rPr>
                              <w:t>上限</w:t>
                            </w:r>
                            <w:r>
                              <w:rPr>
                                <w:sz w:val="19"/>
                                <w:szCs w:val="19"/>
                              </w:rPr>
                              <w:t>10</w:t>
                            </w:r>
                            <w:r>
                              <w:rPr>
                                <w:rFonts w:hint="eastAsia"/>
                                <w:sz w:val="19"/>
                                <w:szCs w:val="19"/>
                              </w:rPr>
                              <w:t>ページ</w:t>
                            </w:r>
                          </w:p>
                        </w:tc>
                      </w:tr>
                      <w:tr w:rsidR="008C0D9B" w14:paraId="3E46945D"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BE15E1"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75A1968"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68D54E5"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6FE8BD1" w14:textId="77777777" w:rsidR="008C0D9B" w:rsidRDefault="008C0D9B">
                            <w:pPr>
                              <w:jc w:val="center"/>
                              <w:rPr>
                                <w:sz w:val="19"/>
                                <w:szCs w:val="19"/>
                              </w:rPr>
                            </w:pPr>
                            <w:r>
                              <w:rPr>
                                <w:rFonts w:hint="eastAsia"/>
                                <w:sz w:val="19"/>
                                <w:szCs w:val="19"/>
                              </w:rPr>
                              <w:t>和文のみ</w:t>
                            </w:r>
                          </w:p>
                        </w:tc>
                      </w:tr>
                      <w:tr w:rsidR="008C0D9B" w14:paraId="2FF7D76F"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4B6798B"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761A774"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86204CD"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435F0962" w14:textId="77777777" w:rsidR="008C0D9B" w:rsidRDefault="008C0D9B">
                            <w:pPr>
                              <w:jc w:val="center"/>
                              <w:rPr>
                                <w:sz w:val="19"/>
                                <w:szCs w:val="19"/>
                              </w:rPr>
                            </w:pPr>
                            <w:r>
                              <w:rPr>
                                <w:rFonts w:hint="eastAsia"/>
                                <w:sz w:val="19"/>
                                <w:szCs w:val="19"/>
                              </w:rPr>
                              <w:t>和文のみ</w:t>
                            </w:r>
                          </w:p>
                        </w:tc>
                      </w:tr>
                    </w:tbl>
                    <w:p w14:paraId="52108734" w14:textId="77777777" w:rsidR="008C0D9B" w:rsidRDefault="008C0D9B" w:rsidP="008C0D9B">
                      <w:pPr>
                        <w:jc w:val="center"/>
                        <w:rPr>
                          <w:rFonts w:ascii="ＭＳ ゴシック" w:eastAsia="ＭＳ ゴシック" w:hAnsi="ＭＳ ゴシック"/>
                          <w:color w:val="FF0000"/>
                        </w:rPr>
                      </w:pPr>
                    </w:p>
                    <w:p w14:paraId="5F1FB379" w14:textId="77777777" w:rsidR="008C0D9B" w:rsidRDefault="008C0D9B" w:rsidP="008C0D9B">
                      <w:pPr>
                        <w:rPr>
                          <w:rFonts w:ascii="ＭＳ ゴシック" w:eastAsia="ＭＳ ゴシック" w:hAnsi="ＭＳ ゴシック"/>
                          <w:color w:val="FF0000"/>
                        </w:rPr>
                      </w:pPr>
                    </w:p>
                  </w:txbxContent>
                </v:textbox>
                <w10:wrap type="square" anchory="page"/>
              </v:shape>
            </w:pict>
          </mc:Fallback>
        </mc:AlternateContent>
      </w: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記載する。</w:t>
      </w:r>
      <w:r w:rsidRPr="00530980">
        <w:rPr>
          <w:rFonts w:hint="eastAsia"/>
        </w:rPr>
        <w:t>なお、</w:t>
      </w:r>
      <w:r>
        <w:rPr>
          <w:rFonts w:hint="eastAsia"/>
          <w:u w:val="single"/>
        </w:rPr>
        <w:t>原稿の提出時までに著者の所属に変更がある場合、「（現　所属）」を追記してもよい</w:t>
      </w:r>
      <w:r w:rsidRPr="00530980">
        <w:rPr>
          <w:rFonts w:hint="eastAsia"/>
        </w:rPr>
        <w:t>。</w:t>
      </w:r>
      <w:r>
        <w:rPr>
          <w:rFonts w:hint="eastAsia"/>
        </w:rPr>
        <w:t>また、論文の責任著者（</w:t>
      </w:r>
      <w:r>
        <w:t>Corresponding author</w:t>
      </w:r>
      <w:r>
        <w:rPr>
          <w:rFonts w:hint="eastAsia"/>
        </w:rPr>
        <w:t>）</w:t>
      </w:r>
      <w:r>
        <w:t>1</w:t>
      </w:r>
      <w:r>
        <w:rPr>
          <w:rFonts w:hint="eastAsia"/>
        </w:rPr>
        <w:t>名について、連絡先（住所、</w:t>
      </w:r>
      <w:r>
        <w:t>e-mail</w:t>
      </w:r>
      <w:r>
        <w:rPr>
          <w:rFonts w:hint="eastAsia"/>
        </w:rPr>
        <w:t>アドレス、電話番号）を記載する。</w:t>
      </w:r>
    </w:p>
    <w:p w14:paraId="2EDC1EC1" w14:textId="77777777" w:rsidR="008C0D9B" w:rsidRDefault="008C0D9B" w:rsidP="008C0D9B">
      <w:pPr>
        <w:topLinePunct/>
        <w:rPr>
          <w:rFonts w:ascii="ＭＳ ゴシック" w:eastAsia="ＭＳ ゴシック" w:hAnsi="ＭＳ ゴシック"/>
        </w:rPr>
      </w:pPr>
    </w:p>
    <w:p w14:paraId="4D94B0BF" w14:textId="77777777" w:rsidR="008C0D9B" w:rsidRDefault="008C0D9B" w:rsidP="008C0D9B">
      <w:pPr>
        <w:topLinePunct/>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5C4D7909"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23292C75" w14:textId="77777777" w:rsidR="008C0D9B" w:rsidRDefault="008C0D9B" w:rsidP="008C0D9B">
      <w:pPr>
        <w:topLinePunct/>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7D9B4457"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4899B484" w14:textId="77777777" w:rsidR="008C0D9B" w:rsidRDefault="008C0D9B" w:rsidP="008C0D9B">
      <w:pPr>
        <w:topLinePunct/>
        <w:ind w:firstLineChars="100" w:firstLine="185"/>
      </w:pPr>
      <w:r>
        <w:rPr>
          <w:rFonts w:hint="eastAsia"/>
        </w:rPr>
        <w:t>英文概要は記載しないこと。</w:t>
      </w:r>
    </w:p>
    <w:p w14:paraId="4BAF0FFB"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w:t>
      </w:r>
    </w:p>
    <w:p w14:paraId="1604FCD5" w14:textId="77777777" w:rsidR="008C0D9B" w:rsidRDefault="008C0D9B" w:rsidP="008C0D9B">
      <w:pPr>
        <w:topLinePunct/>
        <w:ind w:firstLineChars="100" w:firstLine="185"/>
        <w:rPr>
          <w:rFonts w:ascii="ＭＳ ゴシック" w:eastAsia="ＭＳ ゴシック" w:hAnsi="ＭＳ ゴシック"/>
        </w:rPr>
      </w:pPr>
      <w:r>
        <w:rPr>
          <w:rFonts w:hint="eastAsia"/>
          <w:noProof/>
        </w:rPr>
        <w:t>和文</w:t>
      </w:r>
      <w:r>
        <w:rPr>
          <w:rFonts w:hint="eastAsia"/>
        </w:rPr>
        <w:t>概要の最終行から</w:t>
      </w:r>
      <w:r>
        <w:t>1</w:t>
      </w:r>
      <w:r>
        <w:rPr>
          <w:rFonts w:hint="eastAsia"/>
        </w:rPr>
        <w:t>行空けて、最大</w:t>
      </w:r>
      <w:r>
        <w:t>5</w:t>
      </w:r>
      <w:r>
        <w:rPr>
          <w:rFonts w:hint="eastAsia"/>
        </w:rPr>
        <w:t>つの和文キーワードを記載する。英文キーワードは不要。</w:t>
      </w:r>
    </w:p>
    <w:p w14:paraId="58643964" w14:textId="77777777" w:rsidR="008C0D9B" w:rsidRDefault="008C0D9B" w:rsidP="008C0D9B">
      <w:pPr>
        <w:topLinePunct/>
        <w:ind w:left="1218" w:hanging="1218"/>
        <w:rPr>
          <w:rFonts w:ascii="ＭＳ ゴシック" w:eastAsia="ＭＳ ゴシック" w:hAnsi="ＭＳ ゴシック"/>
        </w:rPr>
      </w:pPr>
    </w:p>
    <w:p w14:paraId="17FA8C25" w14:textId="77777777" w:rsidR="008C0D9B" w:rsidRDefault="008C0D9B" w:rsidP="008C0D9B">
      <w:pPr>
        <w:topLinePunct/>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01DF209E"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67F2F136" w14:textId="77777777" w:rsidR="008C0D9B" w:rsidRDefault="008C0D9B" w:rsidP="008C0D9B">
      <w:pPr>
        <w:topLinePunct/>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6E1C9E13"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5AE9409A" w14:textId="77777777" w:rsidR="008C0D9B" w:rsidRDefault="008C0D9B" w:rsidP="008C0D9B">
      <w:pPr>
        <w:topLinePunct/>
        <w:ind w:firstLineChars="100" w:firstLine="185"/>
      </w:pPr>
      <w:r>
        <w:rPr>
          <w:rFonts w:hint="eastAsia"/>
        </w:rPr>
        <w:t>章、節、項の見出しの番号は次のように付ける。</w:t>
      </w:r>
    </w:p>
    <w:p w14:paraId="41603DF8" w14:textId="77777777" w:rsidR="008C0D9B" w:rsidRDefault="008C0D9B" w:rsidP="008C0D9B">
      <w:pPr>
        <w:topLinePunct/>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24362DC2" w14:textId="77777777" w:rsidR="008C0D9B" w:rsidRDefault="008C0D9B" w:rsidP="008C0D9B">
      <w:pPr>
        <w:topLinePunct/>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4D863D13" w14:textId="77777777" w:rsidR="008C0D9B" w:rsidRDefault="008C0D9B" w:rsidP="008C0D9B">
      <w:pPr>
        <w:topLinePunct/>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31E1D453" w14:textId="77777777" w:rsidR="008C0D9B" w:rsidRDefault="008C0D9B" w:rsidP="008C0D9B">
      <w:pPr>
        <w:topLinePunct/>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3F9B4680" w14:textId="77777777" w:rsidR="008C0D9B" w:rsidRDefault="008C0D9B" w:rsidP="008C0D9B">
      <w:pPr>
        <w:topLinePunct/>
        <w:rPr>
          <w:rFonts w:ascii="Arial" w:eastAsia="ＭＳ ゴシック" w:hAnsi="Arial"/>
          <w:szCs w:val="20"/>
        </w:rPr>
      </w:pPr>
      <w:r>
        <w:rPr>
          <w:rFonts w:ascii="Arial" w:eastAsia="ＭＳ ゴシック" w:hAnsi="Arial"/>
          <w:szCs w:val="20"/>
        </w:rPr>
        <w:t xml:space="preserve"> (3)</w:t>
      </w:r>
      <w:r>
        <w:rPr>
          <w:rFonts w:ascii="Arial" w:eastAsia="ＭＳ ゴシック" w:hAnsi="Arial" w:hint="eastAsia"/>
          <w:szCs w:val="20"/>
        </w:rPr>
        <w:t>図表</w:t>
      </w:r>
    </w:p>
    <w:p w14:paraId="42EC67E1" w14:textId="77777777" w:rsidR="008C0D9B" w:rsidRDefault="008C0D9B" w:rsidP="008C0D9B">
      <w:pPr>
        <w:topLinePunct/>
        <w:ind w:firstLineChars="100" w:firstLine="185"/>
      </w:pPr>
      <w:r>
        <w:rPr>
          <w:rFonts w:hint="eastAsia"/>
        </w:rPr>
        <w:t>論文にはカラーの図や写真、表を含めてよい。図や写真のタイトルは下に、表のタイトルは上に置き、図や写真の場合は</w:t>
      </w:r>
      <w:r>
        <w:rPr>
          <w:rFonts w:ascii="Arial" w:eastAsia="ＭＳ ゴシック" w:hAnsi="Arial" w:hint="eastAsia"/>
          <w:szCs w:val="20"/>
        </w:rPr>
        <w:t>図</w:t>
      </w:r>
      <w:r>
        <w:rPr>
          <w:rFonts w:ascii="Arial" w:eastAsia="ＭＳ ゴシック" w:hAnsi="Arial"/>
          <w:szCs w:val="20"/>
        </w:rPr>
        <w:t>1</w:t>
      </w:r>
      <w:r>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し参照する。</w:t>
      </w:r>
    </w:p>
    <w:p w14:paraId="0259F23E" w14:textId="77777777" w:rsidR="008C0D9B" w:rsidRDefault="008C0D9B" w:rsidP="008C0D9B">
      <w:pPr>
        <w:topLinePunct/>
        <w:ind w:firstLineChars="100" w:firstLine="185"/>
      </w:pPr>
      <w:r>
        <w:rPr>
          <w:rFonts w:hint="eastAsia"/>
        </w:rPr>
        <w:t>タイトルのフォントはゴシック体／サンセリフ体・</w:t>
      </w:r>
      <w:r>
        <w:t>10</w:t>
      </w:r>
      <w:r>
        <w:rPr>
          <w:rFonts w:hint="eastAsia"/>
        </w:rPr>
        <w:t>ポイントとする。本文中での参照箇所も同じ。</w:t>
      </w:r>
    </w:p>
    <w:p w14:paraId="4FAEDD49" w14:textId="77777777" w:rsidR="008C0D9B" w:rsidRDefault="008C0D9B" w:rsidP="008C0D9B">
      <w:pPr>
        <w:topLinePunct/>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026C0C2C" w14:textId="77777777" w:rsidR="008C0D9B" w:rsidRDefault="008C0D9B" w:rsidP="008C0D9B">
      <w:pPr>
        <w:topLinePunct/>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参考にされたい。</w:t>
      </w:r>
    </w:p>
    <w:p w14:paraId="061BA584" w14:textId="77777777" w:rsidR="008C0D9B" w:rsidRDefault="0029595E" w:rsidP="008C0D9B">
      <w:pPr>
        <w:tabs>
          <w:tab w:val="right" w:pos="4631"/>
        </w:tabs>
        <w:topLinePunct/>
        <w:ind w:leftChars="766" w:left="1415"/>
        <w:jc w:val="left"/>
      </w:pPr>
      <w:r w:rsidRPr="00105D84">
        <w:rPr>
          <w:noProof/>
          <w:position w:val="-50"/>
        </w:rPr>
        <w:object w:dxaOrig="1820" w:dyaOrig="920" w14:anchorId="133C559C">
          <v:shape id="_x0000_i1027" type="#_x0000_t75" alt="" style="width:91pt;height:46.7pt;mso-width-percent:0;mso-height-percent:0;mso-width-percent:0;mso-height-percent:0" o:ole="">
            <v:imagedata r:id="rId8" o:title=""/>
          </v:shape>
          <o:OLEObject Type="Embed" ProgID="Equation.DSMT4" ShapeID="_x0000_i1027" DrawAspect="Content" ObjectID="_1647274960" r:id="rId12"/>
        </w:object>
      </w:r>
      <w:r w:rsidR="008C0D9B">
        <w:tab/>
        <w:t>(1)</w:t>
      </w:r>
    </w:p>
    <w:p w14:paraId="6DA96EE7" w14:textId="77777777" w:rsidR="008C0D9B" w:rsidRDefault="0029595E" w:rsidP="008C0D9B">
      <w:pPr>
        <w:tabs>
          <w:tab w:val="right" w:pos="4631"/>
        </w:tabs>
        <w:topLinePunct/>
        <w:ind w:leftChars="612" w:left="1131"/>
        <w:jc w:val="left"/>
      </w:pPr>
      <w:r>
        <w:rPr>
          <w:noProof/>
          <w:position w:val="-38"/>
        </w:rPr>
        <w:object w:dxaOrig="2558" w:dyaOrig="878" w14:anchorId="0CAD0D94">
          <v:shape id="_x0000_i1028" type="#_x0000_t75" alt="" style="width:127.4pt;height:45.1pt;mso-width-percent:0;mso-height-percent:0;mso-width-percent:0;mso-height-percent:0" o:ole="">
            <v:imagedata r:id="rId10" o:title=""/>
          </v:shape>
          <o:OLEObject Type="Embed" ProgID="Equation.DSMT4" ShapeID="_x0000_i1028" DrawAspect="Content" ObjectID="_1647274961" r:id="rId13"/>
        </w:object>
      </w:r>
      <w:r w:rsidR="008C0D9B">
        <w:tab/>
        <w:t>(2)</w:t>
      </w:r>
    </w:p>
    <w:p w14:paraId="18107C5D" w14:textId="77777777" w:rsidR="009D5242" w:rsidRDefault="009D5242" w:rsidP="009D5242">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4B7FA811" w14:textId="77777777" w:rsidR="008C0D9B" w:rsidRPr="009D5242" w:rsidRDefault="008C0D9B" w:rsidP="008C0D9B">
      <w:pPr>
        <w:topLinePunct/>
        <w:rPr>
          <w:rFonts w:ascii="ＭＳ ゴシック" w:eastAsia="ＭＳ ゴシック" w:hAnsi="ＭＳ ゴシック"/>
        </w:rPr>
      </w:pPr>
    </w:p>
    <w:p w14:paraId="7B5F7B6C" w14:textId="77777777" w:rsidR="008C0D9B" w:rsidRDefault="008C0D9B" w:rsidP="008C0D9B">
      <w:pPr>
        <w:topLinePunct/>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190EE9FA" w14:textId="77777777" w:rsidR="008C0D9B" w:rsidRDefault="008C0D9B" w:rsidP="008C0D9B">
      <w:pPr>
        <w:topLinePunct/>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6C32EC84"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78A875D7" w14:textId="77777777" w:rsidR="008C0D9B" w:rsidRDefault="008C0D9B" w:rsidP="008C0D9B">
      <w:pPr>
        <w:topLinePunct/>
        <w:ind w:firstLineChars="100" w:firstLine="185"/>
      </w:pPr>
      <w:r>
        <w:rPr>
          <w:rFonts w:hint="eastAsia"/>
        </w:rPr>
        <w:t>必要な場合、補注と参考文献の前に記す。</w:t>
      </w:r>
    </w:p>
    <w:p w14:paraId="71BDBCE7" w14:textId="77777777" w:rsidR="008C0D9B" w:rsidRDefault="008C0D9B" w:rsidP="008C0D9B">
      <w:pPr>
        <w:topLinePunct/>
        <w:ind w:firstLineChars="100" w:firstLine="185"/>
      </w:pPr>
      <w:r>
        <w:rPr>
          <w:rFonts w:hint="eastAsia"/>
        </w:rPr>
        <w:t>見出しをゴシック体で書き、改行して謝辞本文を明朝体／セリフ体で記す。</w:t>
      </w:r>
    </w:p>
    <w:p w14:paraId="1704D73E"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FC2199A" w14:textId="77777777" w:rsidR="008C0D9B" w:rsidRDefault="008C0D9B" w:rsidP="008C0D9B">
      <w:pPr>
        <w:topLinePunct/>
        <w:ind w:firstLineChars="100" w:firstLine="185"/>
      </w:pPr>
      <w:r>
        <w:rPr>
          <w:rFonts w:hint="eastAsia"/>
          <w:noProof/>
        </w:rPr>
        <mc:AlternateContent>
          <mc:Choice Requires="wpg">
            <w:drawing>
              <wp:anchor distT="0" distB="0" distL="114300" distR="114300" simplePos="0" relativeHeight="251712512" behindDoc="0" locked="0" layoutInCell="1" allowOverlap="1" wp14:anchorId="65EE9A50" wp14:editId="0DA2EE12">
                <wp:simplePos x="0" y="0"/>
                <wp:positionH relativeFrom="column">
                  <wp:posOffset>201930</wp:posOffset>
                </wp:positionH>
                <wp:positionV relativeFrom="paragraph">
                  <wp:posOffset>361315</wp:posOffset>
                </wp:positionV>
                <wp:extent cx="2672715" cy="1539240"/>
                <wp:effectExtent l="38100" t="19050" r="32385" b="3810"/>
                <wp:wrapSquare wrapText="bothSides"/>
                <wp:docPr id="81" name="グループ化 81"/>
                <wp:cNvGraphicFramePr/>
                <a:graphic xmlns:a="http://schemas.openxmlformats.org/drawingml/2006/main">
                  <a:graphicData uri="http://schemas.microsoft.com/office/word/2010/wordprocessingGroup">
                    <wpg:wgp>
                      <wpg:cNvGrpSpPr/>
                      <wpg:grpSpPr>
                        <a:xfrm>
                          <a:off x="0" y="0"/>
                          <a:ext cx="2672715" cy="1539240"/>
                          <a:chOff x="0" y="-349773"/>
                          <a:chExt cx="2672844" cy="2105450"/>
                        </a:xfrm>
                      </wpg:grpSpPr>
                      <wps:wsp>
                        <wps:cNvPr id="85" name="Text Box 21"/>
                        <wps:cNvSpPr txBox="1">
                          <a:spLocks/>
                        </wps:cNvSpPr>
                        <wps:spPr bwMode="auto">
                          <a:xfrm>
                            <a:off x="7749" y="1511084"/>
                            <a:ext cx="2665095" cy="24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8443B" w14:textId="77777777" w:rsidR="008C0D9B" w:rsidRDefault="008C0D9B" w:rsidP="008C0D9B">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図の掲載方法（例）</w:t>
                              </w:r>
                            </w:p>
                            <w:p w14:paraId="331E6C64" w14:textId="77777777" w:rsidR="008C0D9B" w:rsidRDefault="008C0D9B" w:rsidP="008C0D9B">
                              <w:pPr>
                                <w:rPr>
                                  <w:rFonts w:ascii="Arial" w:eastAsia="ＭＳ ゴシック" w:hAnsi="Arial"/>
                                  <w:szCs w:val="20"/>
                                </w:rPr>
                              </w:pPr>
                            </w:p>
                          </w:txbxContent>
                        </wps:txbx>
                        <wps:bodyPr rot="0" vert="horz" wrap="square" lIns="0" tIns="0" rIns="0" bIns="0" anchor="t" anchorCtr="0" upright="1">
                          <a:noAutofit/>
                        </wps:bodyPr>
                      </wps:wsp>
                      <wps:wsp>
                        <wps:cNvPr id="86" name="星 16 2"/>
                        <wps:cNvSpPr>
                          <a:spLocks/>
                        </wps:cNvSpPr>
                        <wps:spPr bwMode="auto">
                          <a:xfrm>
                            <a:off x="0" y="-349773"/>
                            <a:ext cx="2656451" cy="1847906"/>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65EE9A50" id="グループ化 81" o:spid="_x0000_s1066" style="position:absolute;left:0;text-align:left;margin-left:15.9pt;margin-top:28.45pt;width:210.45pt;height:121.2pt;z-index:251712512;mso-height-relative:margin" coordorigin=",-3497" coordsize="26728,2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">
                <v:shape id="Text Box 21" o:spid="_x0000_s1067"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" filled="f" stroked="f">
                  <v:path arrowok="t"/>
                  <v:textbox inset="0,0,0,0">
                    <w:txbxContent>
                      <w:p w14:paraId="37B8443B" w14:textId="77777777" w:rsidR="008C0D9B" w:rsidRDefault="008C0D9B" w:rsidP="008C0D9B">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図の掲載方法（例）</w:t>
                        </w:r>
                      </w:p>
                      <w:p w14:paraId="331E6C64" w14:textId="77777777" w:rsidR="008C0D9B" w:rsidRDefault="008C0D9B" w:rsidP="008C0D9B">
                        <w:pPr>
                          <w:rPr>
                            <w:rFonts w:ascii="Arial" w:eastAsia="ＭＳ ゴシック" w:hAnsi="Arial"/>
                            <w:szCs w:val="20"/>
                          </w:rPr>
                        </w:pPr>
                      </w:p>
                    </w:txbxContent>
                  </v:textbox>
                </v:shape>
                <v:shape id="星 16 2" o:spid="_x0000_s1068" type="#_x0000_t59" style="position:absolute;top:-3497;width:26564;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" fillcolor="#8db3e2" strokecolor="#4a7ebb">
                  <v:shadow opacity="22936f" origin=",.5" offset="0,.63889mm"/>
                  <v:path arrowok="t"/>
                </v:shape>
                <w10:wrap type="square"/>
              </v:group>
            </w:pict>
          </mc:Fallback>
        </mc:AlternateContent>
      </w:r>
      <w:r>
        <w:rPr>
          <w:rFonts w:hint="eastAsia"/>
        </w:rPr>
        <w:t>必要な場合は、本文中に例えば</w:t>
      </w:r>
      <w:r>
        <w:rPr>
          <w:vertAlign w:val="superscript"/>
        </w:rPr>
        <w:t>*2</w:t>
      </w:r>
      <w:r>
        <w:rPr>
          <w:rFonts w:hint="eastAsia"/>
        </w:rPr>
        <w:t>のように書き、謝辞</w:t>
      </w:r>
      <w:r>
        <w:rPr>
          <w:rFonts w:hint="eastAsia"/>
        </w:rPr>
        <w:lastRenderedPageBreak/>
        <w:t>の後、参考文献の前にまとめて記す。</w:t>
      </w:r>
    </w:p>
    <w:p w14:paraId="445CE5A3" w14:textId="77777777" w:rsidR="008C0D9B" w:rsidRDefault="008C0D9B" w:rsidP="008C0D9B">
      <w:pPr>
        <w:topLinePunct/>
        <w:ind w:firstLineChars="100" w:firstLine="185"/>
      </w:pPr>
      <w:r>
        <w:rPr>
          <w:rFonts w:hint="eastAsia"/>
        </w:rPr>
        <w:t>見出しをゴシック体で書き、改行して補注本文を明朝体／セリフ体で記す。</w:t>
      </w:r>
    </w:p>
    <w:p w14:paraId="3AE27D00"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1DE23A3A" w14:textId="77777777" w:rsidR="008C0D9B" w:rsidRDefault="008C0D9B" w:rsidP="008C0D9B">
      <w:pPr>
        <w:topLinePunct/>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0AE072A7" w14:textId="77777777" w:rsidR="008C0D9B" w:rsidRDefault="008C0D9B" w:rsidP="008C0D9B">
      <w:pPr>
        <w:topLinePunct/>
        <w:ind w:firstLineChars="100" w:firstLine="185"/>
      </w:pPr>
      <w:r>
        <w:rPr>
          <w:rFonts w:hint="eastAsia"/>
        </w:rPr>
        <w:t>見出しをゴシック体で書き、改行して参考文献リストを明朝体／セリフ体で記す。</w:t>
      </w:r>
    </w:p>
    <w:p w14:paraId="5F9B3141" w14:textId="77777777" w:rsidR="008C0D9B" w:rsidRDefault="008C0D9B" w:rsidP="008C0D9B">
      <w:pPr>
        <w:topLinePunct/>
        <w:rPr>
          <w:rFonts w:ascii="ＭＳ ゴシック" w:eastAsia="ＭＳ ゴシック" w:hAnsi="ＭＳ ゴシック"/>
        </w:rPr>
      </w:pPr>
    </w:p>
    <w:p w14:paraId="5FBD7A7B" w14:textId="77777777" w:rsidR="008C0D9B" w:rsidRDefault="008C0D9B" w:rsidP="008C0D9B">
      <w:pPr>
        <w:topLinePunct/>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0310A1CB" w14:textId="77777777" w:rsidR="008C0D9B" w:rsidRDefault="008C0D9B" w:rsidP="008C0D9B">
      <w:pPr>
        <w:topLinePunct/>
        <w:ind w:firstLineChars="100" w:firstLine="185"/>
      </w:pPr>
      <w:r>
        <w:rPr>
          <w:rFonts w:hint="eastAsia"/>
        </w:rPr>
        <w:t>著者が作成し提出するのは、審査を通過した後に「交通工学論文集」または「交通工学論文集</w:t>
      </w:r>
      <w:r>
        <w:t>(</w:t>
      </w:r>
      <w:r>
        <w:rPr>
          <w:rFonts w:hint="eastAsia"/>
        </w:rPr>
        <w:t>特集号</w:t>
      </w:r>
      <w:r>
        <w:t>B)</w:t>
      </w:r>
      <w:r>
        <w:rPr>
          <w:rFonts w:hint="eastAsia"/>
        </w:rPr>
        <w:t>」に掲載される完成された論文であり、</w:t>
      </w:r>
      <w:r>
        <w:t>PDF</w:t>
      </w:r>
      <w:r>
        <w:rPr>
          <w:rFonts w:hint="eastAsia"/>
        </w:rPr>
        <w:t>形式の電子ファイルでの提出が求められる。</w:t>
      </w:r>
    </w:p>
    <w:p w14:paraId="301BABCF" w14:textId="77777777" w:rsidR="008C0D9B" w:rsidRDefault="008C0D9B" w:rsidP="008C0D9B">
      <w:pPr>
        <w:topLinePunct/>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309AED7C" w14:textId="77777777" w:rsidR="008C0D9B" w:rsidRPr="00F61091" w:rsidRDefault="008C0D9B" w:rsidP="008C0D9B">
      <w:pPr>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42956AE4" w14:textId="77777777" w:rsidR="008C0D9B" w:rsidRDefault="008C0D9B" w:rsidP="008C0D9B">
      <w:pPr>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7932732F" w14:textId="77777777" w:rsidR="008C0D9B" w:rsidRDefault="008C0D9B" w:rsidP="008C0D9B">
      <w:pPr>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1F79C16C" w14:textId="77777777" w:rsidR="008C0D9B" w:rsidRDefault="008C0D9B" w:rsidP="008C0D9B">
      <w:pPr>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1CFDFCB7" w14:textId="77777777" w:rsidR="008C0D9B" w:rsidRDefault="008C0D9B" w:rsidP="008C0D9B">
      <w:pPr>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w:t>
      </w:r>
      <w:r>
        <w:rPr>
          <w:rFonts w:hint="eastAsia"/>
        </w:rPr>
        <w:t>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56D4BFF6" w14:textId="77777777" w:rsidR="008C0D9B" w:rsidRDefault="008C0D9B" w:rsidP="008C0D9B">
      <w:pPr>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AD52525" w14:textId="77777777" w:rsidR="008C0D9B" w:rsidRDefault="008C0D9B" w:rsidP="008C0D9B">
      <w:pPr>
        <w:ind w:leftChars="133" w:left="488" w:rightChars="59" w:right="109" w:hangingChars="131" w:hanging="242"/>
      </w:pPr>
      <w:r>
        <w:rPr>
          <w:rFonts w:hint="eastAsia"/>
        </w:rPr>
        <w:t>・</w:t>
      </w:r>
      <w:r>
        <w:tab/>
      </w:r>
      <w:r>
        <w:rPr>
          <w:rFonts w:hint="eastAsia"/>
        </w:rPr>
        <w:t>しおり、サムネールなどは設定しない。</w:t>
      </w:r>
    </w:p>
    <w:p w14:paraId="1DFEE20C" w14:textId="77777777" w:rsidR="008C0D9B" w:rsidRDefault="008C0D9B" w:rsidP="008C0D9B">
      <w:pPr>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5632A586" w14:textId="77777777" w:rsidR="008C0D9B" w:rsidRDefault="008C0D9B" w:rsidP="008C0D9B">
      <w:pPr>
        <w:topLinePunct/>
        <w:jc w:val="left"/>
        <w:outlineLvl w:val="0"/>
        <w:rPr>
          <w:rFonts w:ascii="Arial" w:eastAsia="ＭＳ ゴシック" w:hAnsi="Arial"/>
          <w:szCs w:val="20"/>
        </w:rPr>
      </w:pPr>
    </w:p>
    <w:p w14:paraId="7004E43D" w14:textId="77777777" w:rsidR="008C0D9B" w:rsidRDefault="008C0D9B" w:rsidP="008C0D9B">
      <w:pPr>
        <w:topLinePunct/>
        <w:jc w:val="left"/>
        <w:outlineLvl w:val="0"/>
        <w:rPr>
          <w:rFonts w:ascii="Arial" w:eastAsia="ＭＳ ゴシック" w:hAnsi="Arial"/>
          <w:szCs w:val="20"/>
        </w:rPr>
      </w:pPr>
      <w:r>
        <w:rPr>
          <w:rFonts w:ascii="Arial" w:eastAsia="ＭＳ ゴシック" w:hAnsi="Arial" w:hint="eastAsia"/>
          <w:szCs w:val="20"/>
        </w:rPr>
        <w:t>４．おわりに</w:t>
      </w:r>
    </w:p>
    <w:p w14:paraId="06B4DAD8" w14:textId="77777777" w:rsidR="008C0D9B" w:rsidRDefault="008C0D9B" w:rsidP="008C0D9B">
      <w:pPr>
        <w:topLinePunct/>
        <w:ind w:firstLineChars="100" w:firstLine="185"/>
      </w:pPr>
      <w:r>
        <w:rPr>
          <w:rFonts w:hint="eastAsia"/>
        </w:rPr>
        <w:t>論文投稿や当会への入会手続きは、当会ホームページ（</w:t>
      </w:r>
      <w:r>
        <w:t>http://www.jste.or.jp/</w:t>
      </w:r>
      <w:r>
        <w:rPr>
          <w:rFonts w:hint="eastAsia"/>
        </w:rPr>
        <w:t>）の「オンラインサービス」からリンクをたどって行うことができる。</w:t>
      </w:r>
    </w:p>
    <w:p w14:paraId="633C4C7C" w14:textId="77777777" w:rsidR="008C0D9B" w:rsidRDefault="008C0D9B" w:rsidP="008C0D9B">
      <w:pPr>
        <w:topLinePunct/>
        <w:ind w:firstLineChars="100" w:firstLine="185"/>
      </w:pPr>
    </w:p>
    <w:p w14:paraId="1B4F1DD8"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謝辞</w:t>
      </w:r>
    </w:p>
    <w:p w14:paraId="4538B76B" w14:textId="77777777" w:rsidR="008C0D9B" w:rsidRDefault="008C0D9B" w:rsidP="008C0D9B">
      <w:pPr>
        <w:topLinePunct/>
        <w:ind w:firstLine="185"/>
      </w:pPr>
      <w:r>
        <w:rPr>
          <w:rFonts w:hint="eastAsia"/>
        </w:rPr>
        <w:t>謝辞を書く場合はここに挿入する。ここに記して感謝申し上げます。</w:t>
      </w:r>
    </w:p>
    <w:p w14:paraId="2BE15672" w14:textId="77777777" w:rsidR="008C0D9B" w:rsidRDefault="008C0D9B" w:rsidP="008C0D9B">
      <w:pPr>
        <w:topLinePunct/>
        <w:jc w:val="left"/>
        <w:rPr>
          <w:rFonts w:ascii="Arial" w:eastAsia="ＭＳ ゴシック" w:hAnsi="Arial"/>
          <w:szCs w:val="20"/>
        </w:rPr>
      </w:pPr>
    </w:p>
    <w:p w14:paraId="7EBE0D55"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補注</w:t>
      </w:r>
    </w:p>
    <w:p w14:paraId="5C125F60" w14:textId="77777777" w:rsidR="008C0D9B" w:rsidRPr="00F61091" w:rsidRDefault="008C0D9B" w:rsidP="008C0D9B">
      <w:pPr>
        <w:topLinePunct/>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Word 201</w:t>
      </w:r>
      <w:r w:rsidRPr="00F61091">
        <w:rPr>
          <w:rFonts w:hint="eastAsia"/>
        </w:rPr>
        <w:t>6</w:t>
      </w:r>
      <w:r w:rsidRPr="00F61091">
        <w:rPr>
          <w:rFonts w:hint="eastAsia"/>
        </w:rPr>
        <w:t>で正常に開けることを確認している。</w:t>
      </w:r>
    </w:p>
    <w:p w14:paraId="47E1DC7C" w14:textId="77777777" w:rsidR="008C0D9B" w:rsidRDefault="008C0D9B" w:rsidP="008C0D9B">
      <w:pPr>
        <w:topLinePunct/>
        <w:ind w:left="284" w:hanging="284"/>
      </w:pPr>
      <w:r>
        <w:t>*2</w:t>
      </w:r>
      <w:r>
        <w:tab/>
      </w:r>
      <w:r>
        <w:rPr>
          <w:rFonts w:hint="eastAsia"/>
        </w:rPr>
        <w:t>補注が不要であれば、この部分はまるごと削除して頂いて結構である。</w:t>
      </w:r>
    </w:p>
    <w:p w14:paraId="3ED46F7E" w14:textId="77777777" w:rsidR="008C0D9B" w:rsidRDefault="008C0D9B" w:rsidP="008C0D9B">
      <w:pPr>
        <w:topLinePunct/>
        <w:jc w:val="left"/>
        <w:rPr>
          <w:rFonts w:ascii="Arial" w:eastAsia="ＭＳ ゴシック" w:hAnsi="Arial"/>
          <w:szCs w:val="20"/>
        </w:rPr>
      </w:pPr>
    </w:p>
    <w:p w14:paraId="76C60492"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参考文献</w:t>
      </w:r>
    </w:p>
    <w:p w14:paraId="25AA400A" w14:textId="77777777" w:rsidR="008C0D9B" w:rsidRDefault="008C0D9B" w:rsidP="008C0D9B">
      <w:pPr>
        <w:topLinePunct/>
        <w:ind w:left="284" w:hanging="284"/>
      </w:pPr>
      <w:r>
        <w:t>1)</w:t>
      </w:r>
      <w:r>
        <w:tab/>
      </w:r>
      <w:r>
        <w:rPr>
          <w:rFonts w:hint="eastAsia"/>
        </w:rPr>
        <w:t>著者名：単行本名，出版元，発表年．</w:t>
      </w:r>
    </w:p>
    <w:p w14:paraId="0F6781CC" w14:textId="77777777" w:rsidR="008C0D9B" w:rsidRDefault="008C0D9B" w:rsidP="008C0D9B">
      <w:pPr>
        <w:topLinePunct/>
        <w:ind w:left="284" w:hanging="284"/>
      </w:pPr>
      <w:r>
        <w:t>2)</w:t>
      </w:r>
      <w:r>
        <w:tab/>
      </w:r>
      <w:r>
        <w:rPr>
          <w:rFonts w:hint="eastAsia"/>
        </w:rPr>
        <w:t>著者名：担当箇所題目，単行本名（編著者名），出版元，開始</w:t>
      </w:r>
      <w:r>
        <w:t>-</w:t>
      </w:r>
      <w:r>
        <w:rPr>
          <w:rFonts w:hint="eastAsia"/>
        </w:rPr>
        <w:t>終了ページ，発表年．</w:t>
      </w:r>
    </w:p>
    <w:p w14:paraId="10EB3180" w14:textId="77777777" w:rsidR="008C0D9B" w:rsidRDefault="008C0D9B" w:rsidP="008C0D9B">
      <w:pPr>
        <w:topLinePunct/>
        <w:ind w:left="284" w:hanging="284"/>
      </w:pPr>
      <w:r>
        <w:t>3)</w:t>
      </w:r>
      <w:r>
        <w:tab/>
      </w:r>
      <w:r>
        <w:rPr>
          <w:rFonts w:hint="eastAsia"/>
        </w:rPr>
        <w:t>著者名：論文題目，掲載誌名，巻号，開始</w:t>
      </w:r>
      <w:r>
        <w:t>-</w:t>
      </w:r>
      <w:r>
        <w:rPr>
          <w:rFonts w:hint="eastAsia"/>
        </w:rPr>
        <w:t>終了ページ，発表年．</w:t>
      </w:r>
    </w:p>
    <w:p w14:paraId="29D6AC6E" w14:textId="77777777" w:rsidR="008C0D9B" w:rsidRDefault="008C0D9B" w:rsidP="008C0D9B">
      <w:pPr>
        <w:topLinePunct/>
        <w:ind w:left="284" w:hanging="284"/>
        <w:sectPr w:rsidR="008C0D9B">
          <w:type w:val="continuous"/>
          <w:pgSz w:w="11906" w:h="16838"/>
          <w:pgMar w:top="1077" w:right="1134" w:bottom="1077" w:left="1134" w:header="567" w:footer="567" w:gutter="0"/>
          <w:cols w:num="2" w:space="376"/>
          <w:docGrid w:type="linesAndChars" w:linePitch="305" w:charSpace="-3122"/>
        </w:sectPr>
      </w:pPr>
      <w:r>
        <w:t>4)</w:t>
      </w:r>
      <w:r>
        <w:tab/>
      </w:r>
      <w:r>
        <w:rPr>
          <w:rFonts w:hint="eastAsia"/>
        </w:rPr>
        <w:t>著者名：記事題目，</w:t>
      </w:r>
      <w:r>
        <w:t>Web</w:t>
      </w:r>
      <w:r>
        <w:rPr>
          <w:rFonts w:hint="eastAsia"/>
        </w:rPr>
        <w:t>サイト名，</w:t>
      </w:r>
      <w:r>
        <w:t>URL</w:t>
      </w:r>
      <w:r>
        <w:rPr>
          <w:rFonts w:hint="eastAsia"/>
        </w:rPr>
        <w:t>，発表年．（閲覧年月日</w:t>
      </w:r>
    </w:p>
    <w:p w14:paraId="2BA1C2E4" w14:textId="77777777" w:rsidR="00E203DD" w:rsidRPr="00E54BFB" w:rsidRDefault="00E203DD" w:rsidP="00E54BFB">
      <w:pPr>
        <w:widowControl/>
        <w:jc w:val="left"/>
      </w:pPr>
    </w:p>
    <w:sectPr w:rsidR="00E203DD" w:rsidRPr="00E54BFB"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CA4FD2" w14:textId="77777777" w:rsidR="007D753A" w:rsidRDefault="007D753A" w:rsidP="003B4455">
      <w:r>
        <w:separator/>
      </w:r>
    </w:p>
  </w:endnote>
  <w:endnote w:type="continuationSeparator" w:id="0">
    <w:p w14:paraId="60AAFE5C" w14:textId="77777777" w:rsidR="007D753A" w:rsidRDefault="007D753A"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979B7F" w14:textId="77777777" w:rsidR="007D753A" w:rsidRDefault="007D753A" w:rsidP="003B4455">
      <w:r>
        <w:separator/>
      </w:r>
    </w:p>
  </w:footnote>
  <w:footnote w:type="continuationSeparator" w:id="0">
    <w:p w14:paraId="7B668065" w14:textId="77777777" w:rsidR="007D753A" w:rsidRDefault="007D753A"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EB629B6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proofState w:spelling="clean" w:grammar="dirty"/>
  <w:defaultTabStop w:val="839"/>
  <w:drawingGridHorizontalSpacing w:val="185"/>
  <w:drawingGridVerticalSpacing w:val="30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33F9"/>
    <w:rsid w:val="000023E0"/>
    <w:rsid w:val="000037A0"/>
    <w:rsid w:val="000059CE"/>
    <w:rsid w:val="00010244"/>
    <w:rsid w:val="00017DBA"/>
    <w:rsid w:val="00020D5A"/>
    <w:rsid w:val="00021389"/>
    <w:rsid w:val="0002143B"/>
    <w:rsid w:val="00022C96"/>
    <w:rsid w:val="0002439A"/>
    <w:rsid w:val="000245A3"/>
    <w:rsid w:val="000248FD"/>
    <w:rsid w:val="00030824"/>
    <w:rsid w:val="00037F1B"/>
    <w:rsid w:val="0004487B"/>
    <w:rsid w:val="000450F5"/>
    <w:rsid w:val="0004516A"/>
    <w:rsid w:val="00047E3A"/>
    <w:rsid w:val="00054A05"/>
    <w:rsid w:val="0005570B"/>
    <w:rsid w:val="00056770"/>
    <w:rsid w:val="00060333"/>
    <w:rsid w:val="000678D7"/>
    <w:rsid w:val="00070324"/>
    <w:rsid w:val="00075101"/>
    <w:rsid w:val="00075C82"/>
    <w:rsid w:val="00080837"/>
    <w:rsid w:val="00084778"/>
    <w:rsid w:val="00084B95"/>
    <w:rsid w:val="00090A8D"/>
    <w:rsid w:val="00096CFE"/>
    <w:rsid w:val="00097BDB"/>
    <w:rsid w:val="000A065C"/>
    <w:rsid w:val="000A1775"/>
    <w:rsid w:val="000A1C4E"/>
    <w:rsid w:val="000A1EA4"/>
    <w:rsid w:val="000A3321"/>
    <w:rsid w:val="000A525A"/>
    <w:rsid w:val="000A54F7"/>
    <w:rsid w:val="000B40D6"/>
    <w:rsid w:val="000B5391"/>
    <w:rsid w:val="000B7786"/>
    <w:rsid w:val="000B7EE5"/>
    <w:rsid w:val="000C14F8"/>
    <w:rsid w:val="000C3E47"/>
    <w:rsid w:val="000C56F6"/>
    <w:rsid w:val="000D05A2"/>
    <w:rsid w:val="000D2F2E"/>
    <w:rsid w:val="000D3484"/>
    <w:rsid w:val="000D4943"/>
    <w:rsid w:val="000E0995"/>
    <w:rsid w:val="000E12F2"/>
    <w:rsid w:val="000E4A58"/>
    <w:rsid w:val="000E6BFC"/>
    <w:rsid w:val="000E7164"/>
    <w:rsid w:val="000F5608"/>
    <w:rsid w:val="0010549F"/>
    <w:rsid w:val="00113478"/>
    <w:rsid w:val="00115391"/>
    <w:rsid w:val="00120226"/>
    <w:rsid w:val="0012083B"/>
    <w:rsid w:val="0013107C"/>
    <w:rsid w:val="00136D05"/>
    <w:rsid w:val="00142C59"/>
    <w:rsid w:val="001453C1"/>
    <w:rsid w:val="00152888"/>
    <w:rsid w:val="00155C79"/>
    <w:rsid w:val="00161EEA"/>
    <w:rsid w:val="001642C2"/>
    <w:rsid w:val="00165999"/>
    <w:rsid w:val="001700FB"/>
    <w:rsid w:val="0017202B"/>
    <w:rsid w:val="001729CE"/>
    <w:rsid w:val="001763E4"/>
    <w:rsid w:val="00176D7D"/>
    <w:rsid w:val="0018538B"/>
    <w:rsid w:val="00187028"/>
    <w:rsid w:val="00190DC9"/>
    <w:rsid w:val="0019303B"/>
    <w:rsid w:val="00194DF8"/>
    <w:rsid w:val="00195625"/>
    <w:rsid w:val="00196A8B"/>
    <w:rsid w:val="00197626"/>
    <w:rsid w:val="001A1C03"/>
    <w:rsid w:val="001A3C54"/>
    <w:rsid w:val="001A6717"/>
    <w:rsid w:val="001A6D9C"/>
    <w:rsid w:val="001A787E"/>
    <w:rsid w:val="001B2733"/>
    <w:rsid w:val="001B3CFC"/>
    <w:rsid w:val="001B4949"/>
    <w:rsid w:val="001B498B"/>
    <w:rsid w:val="001C0F57"/>
    <w:rsid w:val="001C2DD7"/>
    <w:rsid w:val="001C4388"/>
    <w:rsid w:val="001C44E5"/>
    <w:rsid w:val="001C461C"/>
    <w:rsid w:val="001C5BC6"/>
    <w:rsid w:val="001C64A3"/>
    <w:rsid w:val="001C69E3"/>
    <w:rsid w:val="001D35A4"/>
    <w:rsid w:val="001D432A"/>
    <w:rsid w:val="001D4E7F"/>
    <w:rsid w:val="001D5CEF"/>
    <w:rsid w:val="001F0FAB"/>
    <w:rsid w:val="001F35CD"/>
    <w:rsid w:val="001F46D7"/>
    <w:rsid w:val="001F48A8"/>
    <w:rsid w:val="001F6567"/>
    <w:rsid w:val="00213595"/>
    <w:rsid w:val="0022318B"/>
    <w:rsid w:val="0023530F"/>
    <w:rsid w:val="00235D9A"/>
    <w:rsid w:val="00241AFF"/>
    <w:rsid w:val="00243D0E"/>
    <w:rsid w:val="00252079"/>
    <w:rsid w:val="00255ABF"/>
    <w:rsid w:val="00255B26"/>
    <w:rsid w:val="00257D15"/>
    <w:rsid w:val="00265E76"/>
    <w:rsid w:val="00266142"/>
    <w:rsid w:val="00267DC2"/>
    <w:rsid w:val="00270EFC"/>
    <w:rsid w:val="00271C1A"/>
    <w:rsid w:val="0027201E"/>
    <w:rsid w:val="00277792"/>
    <w:rsid w:val="002817B7"/>
    <w:rsid w:val="0029529C"/>
    <w:rsid w:val="0029595E"/>
    <w:rsid w:val="002A0C0B"/>
    <w:rsid w:val="002A1920"/>
    <w:rsid w:val="002A1A5C"/>
    <w:rsid w:val="002A4F34"/>
    <w:rsid w:val="002A5BFD"/>
    <w:rsid w:val="002A77DF"/>
    <w:rsid w:val="002B0DF1"/>
    <w:rsid w:val="002B1A6C"/>
    <w:rsid w:val="002B2C4F"/>
    <w:rsid w:val="002B2CEE"/>
    <w:rsid w:val="002B42EE"/>
    <w:rsid w:val="002B4ABA"/>
    <w:rsid w:val="002B6DB4"/>
    <w:rsid w:val="002C0FC0"/>
    <w:rsid w:val="002C76D4"/>
    <w:rsid w:val="002C79C4"/>
    <w:rsid w:val="002D154F"/>
    <w:rsid w:val="002D51A5"/>
    <w:rsid w:val="002D61EE"/>
    <w:rsid w:val="002D6D38"/>
    <w:rsid w:val="002D7510"/>
    <w:rsid w:val="002E64CB"/>
    <w:rsid w:val="002F1846"/>
    <w:rsid w:val="002F2366"/>
    <w:rsid w:val="002F29A3"/>
    <w:rsid w:val="002F5C84"/>
    <w:rsid w:val="003060E5"/>
    <w:rsid w:val="00306661"/>
    <w:rsid w:val="003120A1"/>
    <w:rsid w:val="00312638"/>
    <w:rsid w:val="00312F21"/>
    <w:rsid w:val="0032090E"/>
    <w:rsid w:val="00320AB0"/>
    <w:rsid w:val="00322797"/>
    <w:rsid w:val="003235A4"/>
    <w:rsid w:val="00325DB4"/>
    <w:rsid w:val="003305AB"/>
    <w:rsid w:val="0033221B"/>
    <w:rsid w:val="00332D76"/>
    <w:rsid w:val="00333FF0"/>
    <w:rsid w:val="00334709"/>
    <w:rsid w:val="00334CDF"/>
    <w:rsid w:val="00334EBC"/>
    <w:rsid w:val="00336326"/>
    <w:rsid w:val="00342847"/>
    <w:rsid w:val="00342A18"/>
    <w:rsid w:val="00343337"/>
    <w:rsid w:val="00345B55"/>
    <w:rsid w:val="003522D6"/>
    <w:rsid w:val="003540DE"/>
    <w:rsid w:val="003547AD"/>
    <w:rsid w:val="00354CE1"/>
    <w:rsid w:val="00356982"/>
    <w:rsid w:val="00356B3E"/>
    <w:rsid w:val="00357E2B"/>
    <w:rsid w:val="0036056F"/>
    <w:rsid w:val="00367C83"/>
    <w:rsid w:val="003739F3"/>
    <w:rsid w:val="00377EBC"/>
    <w:rsid w:val="0038032B"/>
    <w:rsid w:val="0038210B"/>
    <w:rsid w:val="00382A28"/>
    <w:rsid w:val="00385949"/>
    <w:rsid w:val="00385C53"/>
    <w:rsid w:val="00385F74"/>
    <w:rsid w:val="00386C88"/>
    <w:rsid w:val="0039053B"/>
    <w:rsid w:val="003A0609"/>
    <w:rsid w:val="003A10FC"/>
    <w:rsid w:val="003A4980"/>
    <w:rsid w:val="003A5917"/>
    <w:rsid w:val="003B0437"/>
    <w:rsid w:val="003B2348"/>
    <w:rsid w:val="003B4455"/>
    <w:rsid w:val="003C40DD"/>
    <w:rsid w:val="003C590F"/>
    <w:rsid w:val="003C6E98"/>
    <w:rsid w:val="003C786D"/>
    <w:rsid w:val="003D2EB5"/>
    <w:rsid w:val="003D315F"/>
    <w:rsid w:val="003D7D1B"/>
    <w:rsid w:val="003D7E02"/>
    <w:rsid w:val="003E02F4"/>
    <w:rsid w:val="003E227B"/>
    <w:rsid w:val="003E4B7B"/>
    <w:rsid w:val="003F03BD"/>
    <w:rsid w:val="003F086F"/>
    <w:rsid w:val="003F7CB6"/>
    <w:rsid w:val="00403558"/>
    <w:rsid w:val="0040402F"/>
    <w:rsid w:val="00404273"/>
    <w:rsid w:val="004045E6"/>
    <w:rsid w:val="00405D70"/>
    <w:rsid w:val="004077C7"/>
    <w:rsid w:val="00414916"/>
    <w:rsid w:val="00415712"/>
    <w:rsid w:val="0041595A"/>
    <w:rsid w:val="00416A54"/>
    <w:rsid w:val="0041741A"/>
    <w:rsid w:val="00417B60"/>
    <w:rsid w:val="004229AA"/>
    <w:rsid w:val="00427B34"/>
    <w:rsid w:val="004312B7"/>
    <w:rsid w:val="00434AF8"/>
    <w:rsid w:val="0043658F"/>
    <w:rsid w:val="00436B05"/>
    <w:rsid w:val="00440C99"/>
    <w:rsid w:val="00443989"/>
    <w:rsid w:val="00457A00"/>
    <w:rsid w:val="00462FB0"/>
    <w:rsid w:val="00463EFF"/>
    <w:rsid w:val="00465D29"/>
    <w:rsid w:val="00474262"/>
    <w:rsid w:val="00474296"/>
    <w:rsid w:val="004752A3"/>
    <w:rsid w:val="004764D4"/>
    <w:rsid w:val="004833CA"/>
    <w:rsid w:val="00485A6C"/>
    <w:rsid w:val="004906AF"/>
    <w:rsid w:val="00491741"/>
    <w:rsid w:val="0049223C"/>
    <w:rsid w:val="004944B2"/>
    <w:rsid w:val="00495BA2"/>
    <w:rsid w:val="004A115F"/>
    <w:rsid w:val="004A2245"/>
    <w:rsid w:val="004B0D50"/>
    <w:rsid w:val="004B1956"/>
    <w:rsid w:val="004B1F16"/>
    <w:rsid w:val="004B5C5C"/>
    <w:rsid w:val="004B7471"/>
    <w:rsid w:val="004C1AF5"/>
    <w:rsid w:val="004C4D70"/>
    <w:rsid w:val="004C68AA"/>
    <w:rsid w:val="004C7629"/>
    <w:rsid w:val="004D409A"/>
    <w:rsid w:val="004D601E"/>
    <w:rsid w:val="004D72E7"/>
    <w:rsid w:val="004E06E9"/>
    <w:rsid w:val="004E1BC9"/>
    <w:rsid w:val="004E29C2"/>
    <w:rsid w:val="004E2E76"/>
    <w:rsid w:val="004E457F"/>
    <w:rsid w:val="004E5636"/>
    <w:rsid w:val="004F266A"/>
    <w:rsid w:val="004F68C5"/>
    <w:rsid w:val="00501EE3"/>
    <w:rsid w:val="00503A51"/>
    <w:rsid w:val="00503CE7"/>
    <w:rsid w:val="005044A2"/>
    <w:rsid w:val="00510F8A"/>
    <w:rsid w:val="00514D64"/>
    <w:rsid w:val="005205F2"/>
    <w:rsid w:val="00521A17"/>
    <w:rsid w:val="00524970"/>
    <w:rsid w:val="00530980"/>
    <w:rsid w:val="0053321C"/>
    <w:rsid w:val="005405E4"/>
    <w:rsid w:val="00547C7F"/>
    <w:rsid w:val="00550E79"/>
    <w:rsid w:val="005512D8"/>
    <w:rsid w:val="00553BFC"/>
    <w:rsid w:val="00553ECE"/>
    <w:rsid w:val="00562E1D"/>
    <w:rsid w:val="005639D8"/>
    <w:rsid w:val="00563A35"/>
    <w:rsid w:val="00563DCF"/>
    <w:rsid w:val="00566A59"/>
    <w:rsid w:val="00571ED7"/>
    <w:rsid w:val="00571F00"/>
    <w:rsid w:val="00573A57"/>
    <w:rsid w:val="00574DF6"/>
    <w:rsid w:val="005766F8"/>
    <w:rsid w:val="00576860"/>
    <w:rsid w:val="00581D46"/>
    <w:rsid w:val="00582C8F"/>
    <w:rsid w:val="00585A59"/>
    <w:rsid w:val="0059209B"/>
    <w:rsid w:val="005952C5"/>
    <w:rsid w:val="00596012"/>
    <w:rsid w:val="005A26A5"/>
    <w:rsid w:val="005A3DE7"/>
    <w:rsid w:val="005A4962"/>
    <w:rsid w:val="005B1A8A"/>
    <w:rsid w:val="005B2892"/>
    <w:rsid w:val="005B3A08"/>
    <w:rsid w:val="005C45EE"/>
    <w:rsid w:val="005C51B3"/>
    <w:rsid w:val="005D2186"/>
    <w:rsid w:val="005D36E4"/>
    <w:rsid w:val="005D5374"/>
    <w:rsid w:val="005D5E24"/>
    <w:rsid w:val="005F1634"/>
    <w:rsid w:val="005F74CB"/>
    <w:rsid w:val="0061057B"/>
    <w:rsid w:val="006105B9"/>
    <w:rsid w:val="0061250B"/>
    <w:rsid w:val="00612EA7"/>
    <w:rsid w:val="006148E6"/>
    <w:rsid w:val="00615F0B"/>
    <w:rsid w:val="00616342"/>
    <w:rsid w:val="00621EFF"/>
    <w:rsid w:val="00622407"/>
    <w:rsid w:val="00622AC4"/>
    <w:rsid w:val="006331CC"/>
    <w:rsid w:val="00642E10"/>
    <w:rsid w:val="0064453C"/>
    <w:rsid w:val="00645DD8"/>
    <w:rsid w:val="00647348"/>
    <w:rsid w:val="00650CC7"/>
    <w:rsid w:val="00662602"/>
    <w:rsid w:val="00662AAC"/>
    <w:rsid w:val="006631E9"/>
    <w:rsid w:val="0066713F"/>
    <w:rsid w:val="00672E58"/>
    <w:rsid w:val="006745EB"/>
    <w:rsid w:val="006746F7"/>
    <w:rsid w:val="006772F8"/>
    <w:rsid w:val="00677DEF"/>
    <w:rsid w:val="00680C44"/>
    <w:rsid w:val="00681DE3"/>
    <w:rsid w:val="00682732"/>
    <w:rsid w:val="006850E6"/>
    <w:rsid w:val="00694336"/>
    <w:rsid w:val="006A110D"/>
    <w:rsid w:val="006A562C"/>
    <w:rsid w:val="006A5994"/>
    <w:rsid w:val="006A5B0E"/>
    <w:rsid w:val="006B0EDF"/>
    <w:rsid w:val="006B10EA"/>
    <w:rsid w:val="006B4095"/>
    <w:rsid w:val="006B4420"/>
    <w:rsid w:val="006C479C"/>
    <w:rsid w:val="006C73E7"/>
    <w:rsid w:val="006D6232"/>
    <w:rsid w:val="006D7B1D"/>
    <w:rsid w:val="006D7C09"/>
    <w:rsid w:val="006E5349"/>
    <w:rsid w:val="006E601C"/>
    <w:rsid w:val="006E6276"/>
    <w:rsid w:val="006E6FE5"/>
    <w:rsid w:val="006F0067"/>
    <w:rsid w:val="006F60D9"/>
    <w:rsid w:val="00702573"/>
    <w:rsid w:val="007029E7"/>
    <w:rsid w:val="0070752D"/>
    <w:rsid w:val="00711512"/>
    <w:rsid w:val="0071239D"/>
    <w:rsid w:val="0071279C"/>
    <w:rsid w:val="007131E6"/>
    <w:rsid w:val="00714291"/>
    <w:rsid w:val="00714970"/>
    <w:rsid w:val="00714DF3"/>
    <w:rsid w:val="00716B45"/>
    <w:rsid w:val="00716DE0"/>
    <w:rsid w:val="00721C57"/>
    <w:rsid w:val="00725C35"/>
    <w:rsid w:val="007309EC"/>
    <w:rsid w:val="00731246"/>
    <w:rsid w:val="00741D77"/>
    <w:rsid w:val="00742FBD"/>
    <w:rsid w:val="007438BF"/>
    <w:rsid w:val="00745402"/>
    <w:rsid w:val="007724CE"/>
    <w:rsid w:val="00773B84"/>
    <w:rsid w:val="00775C4D"/>
    <w:rsid w:val="00777AAD"/>
    <w:rsid w:val="00780669"/>
    <w:rsid w:val="00784397"/>
    <w:rsid w:val="007856D6"/>
    <w:rsid w:val="007860DA"/>
    <w:rsid w:val="007877A5"/>
    <w:rsid w:val="007878A9"/>
    <w:rsid w:val="00787A67"/>
    <w:rsid w:val="007916F6"/>
    <w:rsid w:val="00794EC5"/>
    <w:rsid w:val="007A4CAC"/>
    <w:rsid w:val="007A69F7"/>
    <w:rsid w:val="007B031F"/>
    <w:rsid w:val="007B03F1"/>
    <w:rsid w:val="007B244C"/>
    <w:rsid w:val="007C12A6"/>
    <w:rsid w:val="007C255E"/>
    <w:rsid w:val="007C4411"/>
    <w:rsid w:val="007C6911"/>
    <w:rsid w:val="007D03DF"/>
    <w:rsid w:val="007D5339"/>
    <w:rsid w:val="007D688A"/>
    <w:rsid w:val="007D753A"/>
    <w:rsid w:val="007D7DC4"/>
    <w:rsid w:val="007E331F"/>
    <w:rsid w:val="007E353D"/>
    <w:rsid w:val="007E407B"/>
    <w:rsid w:val="007E7A4B"/>
    <w:rsid w:val="007E7FE2"/>
    <w:rsid w:val="007F29C1"/>
    <w:rsid w:val="007F4E7A"/>
    <w:rsid w:val="00800B33"/>
    <w:rsid w:val="0080240D"/>
    <w:rsid w:val="00803140"/>
    <w:rsid w:val="00804CB5"/>
    <w:rsid w:val="00807B7B"/>
    <w:rsid w:val="008100F1"/>
    <w:rsid w:val="00812627"/>
    <w:rsid w:val="00815AF4"/>
    <w:rsid w:val="008175A1"/>
    <w:rsid w:val="00823C23"/>
    <w:rsid w:val="00826032"/>
    <w:rsid w:val="008276A0"/>
    <w:rsid w:val="00837FBC"/>
    <w:rsid w:val="00840626"/>
    <w:rsid w:val="00841F6C"/>
    <w:rsid w:val="00851094"/>
    <w:rsid w:val="00851152"/>
    <w:rsid w:val="00851660"/>
    <w:rsid w:val="00852AA2"/>
    <w:rsid w:val="00852DDA"/>
    <w:rsid w:val="0085652F"/>
    <w:rsid w:val="00860B17"/>
    <w:rsid w:val="00863210"/>
    <w:rsid w:val="008645B1"/>
    <w:rsid w:val="008648AC"/>
    <w:rsid w:val="00864B41"/>
    <w:rsid w:val="00867B98"/>
    <w:rsid w:val="00882302"/>
    <w:rsid w:val="00884326"/>
    <w:rsid w:val="00884BCB"/>
    <w:rsid w:val="00886B82"/>
    <w:rsid w:val="008870DE"/>
    <w:rsid w:val="00887AE5"/>
    <w:rsid w:val="00887B99"/>
    <w:rsid w:val="00890830"/>
    <w:rsid w:val="00891447"/>
    <w:rsid w:val="00892FD5"/>
    <w:rsid w:val="00895EFB"/>
    <w:rsid w:val="008A044A"/>
    <w:rsid w:val="008A12DF"/>
    <w:rsid w:val="008A5743"/>
    <w:rsid w:val="008A5898"/>
    <w:rsid w:val="008A764B"/>
    <w:rsid w:val="008B0611"/>
    <w:rsid w:val="008B2773"/>
    <w:rsid w:val="008B5F72"/>
    <w:rsid w:val="008B6E72"/>
    <w:rsid w:val="008C0D9B"/>
    <w:rsid w:val="008D0DDF"/>
    <w:rsid w:val="008D7E68"/>
    <w:rsid w:val="008E12E3"/>
    <w:rsid w:val="008E1D90"/>
    <w:rsid w:val="008E30C6"/>
    <w:rsid w:val="008E3FD8"/>
    <w:rsid w:val="008E5CA0"/>
    <w:rsid w:val="008F18E5"/>
    <w:rsid w:val="008F6131"/>
    <w:rsid w:val="008F6A35"/>
    <w:rsid w:val="0090550C"/>
    <w:rsid w:val="00910CE2"/>
    <w:rsid w:val="00917534"/>
    <w:rsid w:val="00917A80"/>
    <w:rsid w:val="009239CF"/>
    <w:rsid w:val="00927F0E"/>
    <w:rsid w:val="009336F7"/>
    <w:rsid w:val="00933DD2"/>
    <w:rsid w:val="00936DF4"/>
    <w:rsid w:val="00940B13"/>
    <w:rsid w:val="00940C5B"/>
    <w:rsid w:val="009421F2"/>
    <w:rsid w:val="00942416"/>
    <w:rsid w:val="00944AAF"/>
    <w:rsid w:val="00955F84"/>
    <w:rsid w:val="00961205"/>
    <w:rsid w:val="00962482"/>
    <w:rsid w:val="009703BE"/>
    <w:rsid w:val="0097054E"/>
    <w:rsid w:val="00970F74"/>
    <w:rsid w:val="00974905"/>
    <w:rsid w:val="00977FE1"/>
    <w:rsid w:val="009814DB"/>
    <w:rsid w:val="00981F92"/>
    <w:rsid w:val="00983BC9"/>
    <w:rsid w:val="0099058D"/>
    <w:rsid w:val="009939FD"/>
    <w:rsid w:val="009A4DD7"/>
    <w:rsid w:val="009B1E4F"/>
    <w:rsid w:val="009B524D"/>
    <w:rsid w:val="009C1E14"/>
    <w:rsid w:val="009C258B"/>
    <w:rsid w:val="009C2E04"/>
    <w:rsid w:val="009C519E"/>
    <w:rsid w:val="009C7163"/>
    <w:rsid w:val="009C7785"/>
    <w:rsid w:val="009D26BF"/>
    <w:rsid w:val="009D2A05"/>
    <w:rsid w:val="009D5242"/>
    <w:rsid w:val="009D5BFF"/>
    <w:rsid w:val="009E4821"/>
    <w:rsid w:val="009E68D3"/>
    <w:rsid w:val="009E7574"/>
    <w:rsid w:val="00A0277B"/>
    <w:rsid w:val="00A02D0D"/>
    <w:rsid w:val="00A056C9"/>
    <w:rsid w:val="00A10EB7"/>
    <w:rsid w:val="00A10EE8"/>
    <w:rsid w:val="00A11BC8"/>
    <w:rsid w:val="00A16B72"/>
    <w:rsid w:val="00A173C0"/>
    <w:rsid w:val="00A21BEE"/>
    <w:rsid w:val="00A258C1"/>
    <w:rsid w:val="00A32E76"/>
    <w:rsid w:val="00A35C1A"/>
    <w:rsid w:val="00A41C94"/>
    <w:rsid w:val="00A426AD"/>
    <w:rsid w:val="00A4380E"/>
    <w:rsid w:val="00A46648"/>
    <w:rsid w:val="00A47264"/>
    <w:rsid w:val="00A52CDF"/>
    <w:rsid w:val="00A531E7"/>
    <w:rsid w:val="00A667F3"/>
    <w:rsid w:val="00A667F6"/>
    <w:rsid w:val="00A7004A"/>
    <w:rsid w:val="00A70EA8"/>
    <w:rsid w:val="00A71AFC"/>
    <w:rsid w:val="00A735B1"/>
    <w:rsid w:val="00A822F5"/>
    <w:rsid w:val="00A842D5"/>
    <w:rsid w:val="00A84D7A"/>
    <w:rsid w:val="00A84FCF"/>
    <w:rsid w:val="00A8736C"/>
    <w:rsid w:val="00A93BA2"/>
    <w:rsid w:val="00A96168"/>
    <w:rsid w:val="00AA1215"/>
    <w:rsid w:val="00AA4027"/>
    <w:rsid w:val="00AA62C1"/>
    <w:rsid w:val="00AA6907"/>
    <w:rsid w:val="00AB0D89"/>
    <w:rsid w:val="00AB3273"/>
    <w:rsid w:val="00AB40D9"/>
    <w:rsid w:val="00AB4CBF"/>
    <w:rsid w:val="00AB5914"/>
    <w:rsid w:val="00AC2C15"/>
    <w:rsid w:val="00AD021D"/>
    <w:rsid w:val="00AD069F"/>
    <w:rsid w:val="00AD1F40"/>
    <w:rsid w:val="00AD2B29"/>
    <w:rsid w:val="00AD50EC"/>
    <w:rsid w:val="00AD5FA8"/>
    <w:rsid w:val="00AE17E8"/>
    <w:rsid w:val="00AE6D28"/>
    <w:rsid w:val="00AE79A3"/>
    <w:rsid w:val="00AF1798"/>
    <w:rsid w:val="00AF1C9C"/>
    <w:rsid w:val="00AF65EF"/>
    <w:rsid w:val="00AF6931"/>
    <w:rsid w:val="00B02809"/>
    <w:rsid w:val="00B0367F"/>
    <w:rsid w:val="00B037BE"/>
    <w:rsid w:val="00B11F3F"/>
    <w:rsid w:val="00B12C9E"/>
    <w:rsid w:val="00B150BF"/>
    <w:rsid w:val="00B151FC"/>
    <w:rsid w:val="00B265C8"/>
    <w:rsid w:val="00B305C4"/>
    <w:rsid w:val="00B30809"/>
    <w:rsid w:val="00B31F7E"/>
    <w:rsid w:val="00B33A99"/>
    <w:rsid w:val="00B33FE2"/>
    <w:rsid w:val="00B36D3D"/>
    <w:rsid w:val="00B37BB0"/>
    <w:rsid w:val="00B47C1F"/>
    <w:rsid w:val="00B507D1"/>
    <w:rsid w:val="00B526D0"/>
    <w:rsid w:val="00B54300"/>
    <w:rsid w:val="00B561AD"/>
    <w:rsid w:val="00B57047"/>
    <w:rsid w:val="00B6796E"/>
    <w:rsid w:val="00B7090A"/>
    <w:rsid w:val="00B72079"/>
    <w:rsid w:val="00B74C94"/>
    <w:rsid w:val="00B80136"/>
    <w:rsid w:val="00B858ED"/>
    <w:rsid w:val="00B85B4C"/>
    <w:rsid w:val="00B914AE"/>
    <w:rsid w:val="00B94A4E"/>
    <w:rsid w:val="00B96796"/>
    <w:rsid w:val="00BA26F8"/>
    <w:rsid w:val="00BA50FC"/>
    <w:rsid w:val="00BB0113"/>
    <w:rsid w:val="00BB14F8"/>
    <w:rsid w:val="00BB1F95"/>
    <w:rsid w:val="00BB550D"/>
    <w:rsid w:val="00BB57A9"/>
    <w:rsid w:val="00BC302F"/>
    <w:rsid w:val="00BC4F1D"/>
    <w:rsid w:val="00BD6277"/>
    <w:rsid w:val="00BF1126"/>
    <w:rsid w:val="00BF3BB4"/>
    <w:rsid w:val="00BF4E65"/>
    <w:rsid w:val="00BF56F0"/>
    <w:rsid w:val="00BF5A0A"/>
    <w:rsid w:val="00BF6628"/>
    <w:rsid w:val="00BF723C"/>
    <w:rsid w:val="00BF7B78"/>
    <w:rsid w:val="00C03B96"/>
    <w:rsid w:val="00C06AC2"/>
    <w:rsid w:val="00C140D7"/>
    <w:rsid w:val="00C15FA7"/>
    <w:rsid w:val="00C16544"/>
    <w:rsid w:val="00C20123"/>
    <w:rsid w:val="00C2131C"/>
    <w:rsid w:val="00C225A0"/>
    <w:rsid w:val="00C24AAB"/>
    <w:rsid w:val="00C27D13"/>
    <w:rsid w:val="00C30246"/>
    <w:rsid w:val="00C31017"/>
    <w:rsid w:val="00C33A3F"/>
    <w:rsid w:val="00C4296F"/>
    <w:rsid w:val="00C539D4"/>
    <w:rsid w:val="00C53AF3"/>
    <w:rsid w:val="00C53D74"/>
    <w:rsid w:val="00C6009F"/>
    <w:rsid w:val="00C6154B"/>
    <w:rsid w:val="00C630E5"/>
    <w:rsid w:val="00C65E49"/>
    <w:rsid w:val="00C663A0"/>
    <w:rsid w:val="00C67114"/>
    <w:rsid w:val="00C6713E"/>
    <w:rsid w:val="00C722F1"/>
    <w:rsid w:val="00C739E0"/>
    <w:rsid w:val="00C80600"/>
    <w:rsid w:val="00C833F9"/>
    <w:rsid w:val="00C83ACD"/>
    <w:rsid w:val="00C84735"/>
    <w:rsid w:val="00C84F79"/>
    <w:rsid w:val="00C87955"/>
    <w:rsid w:val="00C904C5"/>
    <w:rsid w:val="00C90B86"/>
    <w:rsid w:val="00CA007E"/>
    <w:rsid w:val="00CA71EF"/>
    <w:rsid w:val="00CB3023"/>
    <w:rsid w:val="00CB6AE7"/>
    <w:rsid w:val="00CB70DC"/>
    <w:rsid w:val="00CC0AEC"/>
    <w:rsid w:val="00CC20F1"/>
    <w:rsid w:val="00CD1ADB"/>
    <w:rsid w:val="00CD267E"/>
    <w:rsid w:val="00CD31F4"/>
    <w:rsid w:val="00CD6658"/>
    <w:rsid w:val="00CE0384"/>
    <w:rsid w:val="00CE1B70"/>
    <w:rsid w:val="00CF0AA8"/>
    <w:rsid w:val="00CF3FF8"/>
    <w:rsid w:val="00CF4191"/>
    <w:rsid w:val="00CF5D06"/>
    <w:rsid w:val="00D01A73"/>
    <w:rsid w:val="00D04037"/>
    <w:rsid w:val="00D075B5"/>
    <w:rsid w:val="00D12DD7"/>
    <w:rsid w:val="00D15B9E"/>
    <w:rsid w:val="00D15F14"/>
    <w:rsid w:val="00D16CB9"/>
    <w:rsid w:val="00D22917"/>
    <w:rsid w:val="00D22FEC"/>
    <w:rsid w:val="00D36854"/>
    <w:rsid w:val="00D40309"/>
    <w:rsid w:val="00D424C1"/>
    <w:rsid w:val="00D4342B"/>
    <w:rsid w:val="00D447F0"/>
    <w:rsid w:val="00D45C14"/>
    <w:rsid w:val="00D46D9B"/>
    <w:rsid w:val="00D475FC"/>
    <w:rsid w:val="00D51365"/>
    <w:rsid w:val="00D55BB6"/>
    <w:rsid w:val="00D55F8D"/>
    <w:rsid w:val="00D647E5"/>
    <w:rsid w:val="00D6554C"/>
    <w:rsid w:val="00D67D80"/>
    <w:rsid w:val="00D748B5"/>
    <w:rsid w:val="00D7558E"/>
    <w:rsid w:val="00D762FC"/>
    <w:rsid w:val="00D76F75"/>
    <w:rsid w:val="00D80ED0"/>
    <w:rsid w:val="00D854FD"/>
    <w:rsid w:val="00D925D3"/>
    <w:rsid w:val="00D93B34"/>
    <w:rsid w:val="00D94610"/>
    <w:rsid w:val="00D96882"/>
    <w:rsid w:val="00D96C4D"/>
    <w:rsid w:val="00D977FE"/>
    <w:rsid w:val="00D97D0F"/>
    <w:rsid w:val="00DB25CC"/>
    <w:rsid w:val="00DB2B25"/>
    <w:rsid w:val="00DB5A08"/>
    <w:rsid w:val="00DC026B"/>
    <w:rsid w:val="00DC0763"/>
    <w:rsid w:val="00DC38E5"/>
    <w:rsid w:val="00DD0FD5"/>
    <w:rsid w:val="00DD168A"/>
    <w:rsid w:val="00DD5ED3"/>
    <w:rsid w:val="00DD6CBB"/>
    <w:rsid w:val="00DE0C65"/>
    <w:rsid w:val="00DE2198"/>
    <w:rsid w:val="00DE559D"/>
    <w:rsid w:val="00DE7A70"/>
    <w:rsid w:val="00DF2C03"/>
    <w:rsid w:val="00E00D5A"/>
    <w:rsid w:val="00E025D0"/>
    <w:rsid w:val="00E04BB9"/>
    <w:rsid w:val="00E04E01"/>
    <w:rsid w:val="00E179EF"/>
    <w:rsid w:val="00E203DD"/>
    <w:rsid w:val="00E23388"/>
    <w:rsid w:val="00E2389E"/>
    <w:rsid w:val="00E26A4B"/>
    <w:rsid w:val="00E32989"/>
    <w:rsid w:val="00E347E3"/>
    <w:rsid w:val="00E3546A"/>
    <w:rsid w:val="00E354B1"/>
    <w:rsid w:val="00E35DB0"/>
    <w:rsid w:val="00E36C5D"/>
    <w:rsid w:val="00E371C2"/>
    <w:rsid w:val="00E407A5"/>
    <w:rsid w:val="00E420A3"/>
    <w:rsid w:val="00E45201"/>
    <w:rsid w:val="00E47113"/>
    <w:rsid w:val="00E50FFE"/>
    <w:rsid w:val="00E51D58"/>
    <w:rsid w:val="00E5312B"/>
    <w:rsid w:val="00E54BFB"/>
    <w:rsid w:val="00E55058"/>
    <w:rsid w:val="00E61305"/>
    <w:rsid w:val="00E61FEC"/>
    <w:rsid w:val="00E62207"/>
    <w:rsid w:val="00E6245D"/>
    <w:rsid w:val="00E62E4B"/>
    <w:rsid w:val="00E670F4"/>
    <w:rsid w:val="00E71B0D"/>
    <w:rsid w:val="00E726ED"/>
    <w:rsid w:val="00E80DCA"/>
    <w:rsid w:val="00E84AF0"/>
    <w:rsid w:val="00E87E14"/>
    <w:rsid w:val="00E9077F"/>
    <w:rsid w:val="00E90F28"/>
    <w:rsid w:val="00E95A34"/>
    <w:rsid w:val="00E97656"/>
    <w:rsid w:val="00EA2184"/>
    <w:rsid w:val="00EA41A3"/>
    <w:rsid w:val="00EA4761"/>
    <w:rsid w:val="00EA5334"/>
    <w:rsid w:val="00EA7337"/>
    <w:rsid w:val="00EA7BBD"/>
    <w:rsid w:val="00EB6440"/>
    <w:rsid w:val="00EC734D"/>
    <w:rsid w:val="00ED109F"/>
    <w:rsid w:val="00ED1F2F"/>
    <w:rsid w:val="00ED21B6"/>
    <w:rsid w:val="00ED2E83"/>
    <w:rsid w:val="00ED6366"/>
    <w:rsid w:val="00ED67AD"/>
    <w:rsid w:val="00ED7F0E"/>
    <w:rsid w:val="00EE6A15"/>
    <w:rsid w:val="00EF09A3"/>
    <w:rsid w:val="00EF17FE"/>
    <w:rsid w:val="00EF46FE"/>
    <w:rsid w:val="00F01728"/>
    <w:rsid w:val="00F03776"/>
    <w:rsid w:val="00F04072"/>
    <w:rsid w:val="00F11A13"/>
    <w:rsid w:val="00F13FF1"/>
    <w:rsid w:val="00F14C78"/>
    <w:rsid w:val="00F17B53"/>
    <w:rsid w:val="00F17BA6"/>
    <w:rsid w:val="00F23287"/>
    <w:rsid w:val="00F24C99"/>
    <w:rsid w:val="00F24D27"/>
    <w:rsid w:val="00F256BC"/>
    <w:rsid w:val="00F26347"/>
    <w:rsid w:val="00F35CCA"/>
    <w:rsid w:val="00F4488F"/>
    <w:rsid w:val="00F45AF5"/>
    <w:rsid w:val="00F5183C"/>
    <w:rsid w:val="00F525D6"/>
    <w:rsid w:val="00F71BA2"/>
    <w:rsid w:val="00F730FC"/>
    <w:rsid w:val="00F74602"/>
    <w:rsid w:val="00F75083"/>
    <w:rsid w:val="00F81418"/>
    <w:rsid w:val="00F819D5"/>
    <w:rsid w:val="00F904A4"/>
    <w:rsid w:val="00F94A68"/>
    <w:rsid w:val="00F95680"/>
    <w:rsid w:val="00F96104"/>
    <w:rsid w:val="00FA0990"/>
    <w:rsid w:val="00FA160C"/>
    <w:rsid w:val="00FA3841"/>
    <w:rsid w:val="00FB0349"/>
    <w:rsid w:val="00FB0C6F"/>
    <w:rsid w:val="00FB5AF1"/>
    <w:rsid w:val="00FC0478"/>
    <w:rsid w:val="00FC0A71"/>
    <w:rsid w:val="00FD06F9"/>
    <w:rsid w:val="00FD55F3"/>
    <w:rsid w:val="00FD6068"/>
    <w:rsid w:val="00FD68A3"/>
    <w:rsid w:val="00FE02CA"/>
    <w:rsid w:val="00FE0A35"/>
    <w:rsid w:val="00FE546F"/>
    <w:rsid w:val="00FF584B"/>
    <w:rsid w:val="00FF73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85412E6"/>
  <w15:chartTrackingRefBased/>
  <w15:docId w15:val="{AA5E62AD-147B-0F40-9E3C-6B3CEFACC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FA03E1-443B-4B30-9AAE-B1E70EFC5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6</Pages>
  <Words>1308</Words>
  <Characters>7459</Characters>
  <Application>Microsoft Office Word</Application>
  <DocSecurity>0</DocSecurity>
  <Lines>62</Lines>
  <Paragraphs>17</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87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10</cp:revision>
  <cp:lastPrinted>2013-11-07T15:54:00Z</cp:lastPrinted>
  <dcterms:created xsi:type="dcterms:W3CDTF">2020-03-31T21:23:00Z</dcterms:created>
  <dcterms:modified xsi:type="dcterms:W3CDTF">2020-04-01T10:36:00Z</dcterms:modified>
  <cp:category/>
</cp:coreProperties>
</file>